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422" r:id="rId3"/>
    <p:sldId id="424" r:id="rId4"/>
    <p:sldId id="399" r:id="rId5"/>
    <p:sldId id="400" r:id="rId6"/>
    <p:sldId id="392" r:id="rId7"/>
    <p:sldId id="430" r:id="rId8"/>
    <p:sldId id="428" r:id="rId9"/>
    <p:sldId id="431" r:id="rId10"/>
    <p:sldId id="425" r:id="rId11"/>
    <p:sldId id="401" r:id="rId12"/>
    <p:sldId id="419" r:id="rId13"/>
    <p:sldId id="402" r:id="rId14"/>
    <p:sldId id="404" r:id="rId15"/>
    <p:sldId id="405" r:id="rId16"/>
    <p:sldId id="406" r:id="rId17"/>
    <p:sldId id="407" r:id="rId18"/>
    <p:sldId id="417" r:id="rId19"/>
    <p:sldId id="421" r:id="rId20"/>
    <p:sldId id="410" r:id="rId21"/>
    <p:sldId id="411" r:id="rId22"/>
    <p:sldId id="434" r:id="rId23"/>
    <p:sldId id="432" r:id="rId24"/>
    <p:sldId id="433" r:id="rId25"/>
    <p:sldId id="426" r:id="rId26"/>
    <p:sldId id="397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5301" autoAdjust="0"/>
  </p:normalViewPr>
  <p:slideViewPr>
    <p:cSldViewPr>
      <p:cViewPr>
        <p:scale>
          <a:sx n="100" d="100"/>
          <a:sy n="100" d="100"/>
        </p:scale>
        <p:origin x="-122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4" d="100"/>
          <a:sy n="84" d="100"/>
        </p:scale>
        <p:origin x="-3168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4">
  <dgm:title val=""/>
  <dgm:desc val=""/>
  <dgm:catLst>
    <dgm:cat type="accent4" pri="11400"/>
  </dgm:catLst>
  <dgm:styleLbl name="node0">
    <dgm:fillClrLst meth="cycle">
      <a:schemeClr val="accent4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4">
        <a:shade val="50000"/>
      </a:schemeClr>
      <a:schemeClr val="accent4">
        <a:tint val="55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4">
        <a:shade val="80000"/>
        <a:alpha val="50000"/>
      </a:schemeClr>
      <a:schemeClr val="accent4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55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A88544B-149C-428E-A717-3D0DA526F371}" type="doc">
      <dgm:prSet loTypeId="urn:microsoft.com/office/officeart/2005/8/layout/chevron2" loCatId="process" qsTypeId="urn:microsoft.com/office/officeart/2005/8/quickstyle/simple4" qsCatId="simple" csTypeId="urn:microsoft.com/office/officeart/2005/8/colors/accent4_4" csCatId="accent4" phldr="1"/>
      <dgm:spPr/>
      <dgm:t>
        <a:bodyPr/>
        <a:lstStyle/>
        <a:p>
          <a:endParaRPr lang="zh-CN" altLang="en-US"/>
        </a:p>
      </dgm:t>
    </dgm:pt>
    <dgm:pt modelId="{B709B1E1-1E29-40E7-A93A-DA9E170EE4F6}">
      <dgm:prSet phldrT="[文本]" custT="1"/>
      <dgm:spPr/>
      <dgm:t>
        <a:bodyPr/>
        <a:lstStyle/>
        <a:p>
          <a:r>
            <a:rPr lang="en-US" altLang="zh-CN" sz="3600" dirty="0" smtClean="0"/>
            <a:t>1</a:t>
          </a:r>
          <a:endParaRPr lang="zh-CN" altLang="en-US" sz="3600" dirty="0"/>
        </a:p>
      </dgm:t>
    </dgm:pt>
    <dgm:pt modelId="{C235F65F-45C9-428D-A333-D37F4EA7AF5F}" type="parTrans" cxnId="{92BB56F0-CFF2-4F16-B7ED-4F6CE0137ECB}">
      <dgm:prSet/>
      <dgm:spPr/>
      <dgm:t>
        <a:bodyPr/>
        <a:lstStyle/>
        <a:p>
          <a:endParaRPr lang="zh-CN" altLang="en-US"/>
        </a:p>
      </dgm:t>
    </dgm:pt>
    <dgm:pt modelId="{6DF07C57-4DCF-4732-A9C4-F4244CB03C9C}" type="sibTrans" cxnId="{92BB56F0-CFF2-4F16-B7ED-4F6CE0137ECB}">
      <dgm:prSet/>
      <dgm:spPr/>
      <dgm:t>
        <a:bodyPr/>
        <a:lstStyle/>
        <a:p>
          <a:endParaRPr lang="zh-CN" altLang="en-US"/>
        </a:p>
      </dgm:t>
    </dgm:pt>
    <dgm:pt modelId="{646373C0-81FD-4B1C-AFFA-ED43527B0DD9}">
      <dgm:prSet phldrT="[文本]"/>
      <dgm:spPr/>
      <dgm:t>
        <a:bodyPr/>
        <a:lstStyle/>
        <a:p>
          <a:r>
            <a:rPr lang="en-US" altLang="zh-CN" dirty="0" smtClean="0"/>
            <a:t>Unpacking</a:t>
          </a:r>
          <a:endParaRPr lang="zh-CN" altLang="en-US" dirty="0"/>
        </a:p>
      </dgm:t>
    </dgm:pt>
    <dgm:pt modelId="{671DEDDD-85FC-49BA-BA0C-CF6552860AA4}" type="parTrans" cxnId="{D22D2F69-8CC4-48BD-A8E9-55F7B062DD68}">
      <dgm:prSet/>
      <dgm:spPr/>
      <dgm:t>
        <a:bodyPr/>
        <a:lstStyle/>
        <a:p>
          <a:endParaRPr lang="zh-CN" altLang="en-US"/>
        </a:p>
      </dgm:t>
    </dgm:pt>
    <dgm:pt modelId="{0166C6DE-6302-4E4B-B664-CA92188A8E7A}" type="sibTrans" cxnId="{D22D2F69-8CC4-48BD-A8E9-55F7B062DD68}">
      <dgm:prSet/>
      <dgm:spPr/>
      <dgm:t>
        <a:bodyPr/>
        <a:lstStyle/>
        <a:p>
          <a:endParaRPr lang="zh-CN" altLang="en-US"/>
        </a:p>
      </dgm:t>
    </dgm:pt>
    <dgm:pt modelId="{C9170526-EAEF-49CC-9086-053BD413E501}">
      <dgm:prSet phldrT="[文本]" custT="1"/>
      <dgm:spPr/>
      <dgm:t>
        <a:bodyPr/>
        <a:lstStyle/>
        <a:p>
          <a:r>
            <a:rPr lang="en-US" altLang="zh-CN" sz="3600" dirty="0" smtClean="0"/>
            <a:t>2</a:t>
          </a:r>
          <a:endParaRPr lang="zh-CN" altLang="en-US" sz="3600" dirty="0"/>
        </a:p>
      </dgm:t>
    </dgm:pt>
    <dgm:pt modelId="{4190BA95-BC67-4D9B-843D-EF47F38B58FB}" type="parTrans" cxnId="{72EBA8E9-8D6B-4AEF-8365-FCF3E914E767}">
      <dgm:prSet/>
      <dgm:spPr/>
      <dgm:t>
        <a:bodyPr/>
        <a:lstStyle/>
        <a:p>
          <a:endParaRPr lang="zh-CN" altLang="en-US"/>
        </a:p>
      </dgm:t>
    </dgm:pt>
    <dgm:pt modelId="{EFAE0690-E495-4FB2-ADA2-9411F04BFC6A}" type="sibTrans" cxnId="{72EBA8E9-8D6B-4AEF-8365-FCF3E914E767}">
      <dgm:prSet/>
      <dgm:spPr/>
      <dgm:t>
        <a:bodyPr/>
        <a:lstStyle/>
        <a:p>
          <a:endParaRPr lang="zh-CN" altLang="en-US"/>
        </a:p>
      </dgm:t>
    </dgm:pt>
    <dgm:pt modelId="{8BA8678F-F1B7-42DF-80E9-DEB32859F521}">
      <dgm:prSet phldrT="[文本]"/>
      <dgm:spPr/>
      <dgm:t>
        <a:bodyPr/>
        <a:lstStyle/>
        <a:p>
          <a:r>
            <a:rPr lang="en-US" altLang="en-US" dirty="0" smtClean="0"/>
            <a:t>Cluster Building</a:t>
          </a:r>
          <a:endParaRPr lang="zh-CN" altLang="en-US" dirty="0"/>
        </a:p>
      </dgm:t>
    </dgm:pt>
    <dgm:pt modelId="{58A86FD6-3DE5-40ED-9A2E-08D8935EB8C5}" type="parTrans" cxnId="{97703E29-5027-46F0-8F6F-9EAA2863D675}">
      <dgm:prSet/>
      <dgm:spPr/>
      <dgm:t>
        <a:bodyPr/>
        <a:lstStyle/>
        <a:p>
          <a:endParaRPr lang="zh-CN" altLang="en-US"/>
        </a:p>
      </dgm:t>
    </dgm:pt>
    <dgm:pt modelId="{3F095ED6-E4D1-40A5-B54F-9FA810BE406B}" type="sibTrans" cxnId="{97703E29-5027-46F0-8F6F-9EAA2863D675}">
      <dgm:prSet/>
      <dgm:spPr/>
      <dgm:t>
        <a:bodyPr/>
        <a:lstStyle/>
        <a:p>
          <a:endParaRPr lang="zh-CN" altLang="en-US"/>
        </a:p>
      </dgm:t>
    </dgm:pt>
    <dgm:pt modelId="{77D4F723-4F42-42B1-8178-7E37163F577D}">
      <dgm:prSet phldrT="[文本]" custT="1"/>
      <dgm:spPr/>
      <dgm:t>
        <a:bodyPr/>
        <a:lstStyle/>
        <a:p>
          <a:r>
            <a:rPr lang="en-US" altLang="zh-CN" sz="3600" dirty="0" smtClean="0"/>
            <a:t>3</a:t>
          </a:r>
          <a:endParaRPr lang="zh-CN" altLang="en-US" sz="3600" dirty="0"/>
        </a:p>
      </dgm:t>
    </dgm:pt>
    <dgm:pt modelId="{52D9DCEA-9F0E-46D5-AACD-514333FC3C51}" type="parTrans" cxnId="{D5851460-0B81-429B-B08B-17076F89F22D}">
      <dgm:prSet/>
      <dgm:spPr/>
      <dgm:t>
        <a:bodyPr/>
        <a:lstStyle/>
        <a:p>
          <a:endParaRPr lang="zh-CN" altLang="en-US"/>
        </a:p>
      </dgm:t>
    </dgm:pt>
    <dgm:pt modelId="{C53EA40C-90ED-409A-BCF6-2759A79C372A}" type="sibTrans" cxnId="{D5851460-0B81-429B-B08B-17076F89F22D}">
      <dgm:prSet/>
      <dgm:spPr/>
      <dgm:t>
        <a:bodyPr/>
        <a:lstStyle/>
        <a:p>
          <a:endParaRPr lang="zh-CN" altLang="en-US"/>
        </a:p>
      </dgm:t>
    </dgm:pt>
    <dgm:pt modelId="{496254C6-8A0D-41E5-B149-967BAFC98698}">
      <dgm:prSet phldrT="[文本]"/>
      <dgm:spPr/>
      <dgm:t>
        <a:bodyPr/>
        <a:lstStyle/>
        <a:p>
          <a:r>
            <a:rPr lang="en-US" altLang="zh-CN" dirty="0" smtClean="0"/>
            <a:t>Analysis</a:t>
          </a:r>
          <a:endParaRPr lang="zh-CN" altLang="en-US" dirty="0"/>
        </a:p>
      </dgm:t>
    </dgm:pt>
    <dgm:pt modelId="{EEF32844-A092-4E9B-B262-47A69F3DFADE}" type="parTrans" cxnId="{4585DF93-8B3D-4992-8DEF-15CB1DF528CC}">
      <dgm:prSet/>
      <dgm:spPr/>
      <dgm:t>
        <a:bodyPr/>
        <a:lstStyle/>
        <a:p>
          <a:endParaRPr lang="zh-CN" altLang="en-US"/>
        </a:p>
      </dgm:t>
    </dgm:pt>
    <dgm:pt modelId="{084B3640-46EA-474D-BAE9-AFAB48D02A0A}" type="sibTrans" cxnId="{4585DF93-8B3D-4992-8DEF-15CB1DF528CC}">
      <dgm:prSet/>
      <dgm:spPr/>
      <dgm:t>
        <a:bodyPr/>
        <a:lstStyle/>
        <a:p>
          <a:endParaRPr lang="zh-CN" altLang="en-US"/>
        </a:p>
      </dgm:t>
    </dgm:pt>
    <dgm:pt modelId="{EED2AA12-DDD6-42CF-BD23-0DD6B573E8F4}" type="pres">
      <dgm:prSet presAssocID="{1A88544B-149C-428E-A717-3D0DA526F371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ABC1FE0-F223-4296-9BD0-EB14BF2425B6}" type="pres">
      <dgm:prSet presAssocID="{B709B1E1-1E29-40E7-A93A-DA9E170EE4F6}" presName="composite" presStyleCnt="0"/>
      <dgm:spPr/>
    </dgm:pt>
    <dgm:pt modelId="{A1E9ABB7-8280-4FC0-9BD7-575D32A51D8C}" type="pres">
      <dgm:prSet presAssocID="{B709B1E1-1E29-40E7-A93A-DA9E170EE4F6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6E075E-2F5B-4F32-8E93-1D0F516AA00C}" type="pres">
      <dgm:prSet presAssocID="{B709B1E1-1E29-40E7-A93A-DA9E170EE4F6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ED17FCD-22A6-4C09-9DFC-D306379AD8A0}" type="pres">
      <dgm:prSet presAssocID="{6DF07C57-4DCF-4732-A9C4-F4244CB03C9C}" presName="sp" presStyleCnt="0"/>
      <dgm:spPr/>
    </dgm:pt>
    <dgm:pt modelId="{7E8196C7-BA3E-4054-8155-152120FA417B}" type="pres">
      <dgm:prSet presAssocID="{C9170526-EAEF-49CC-9086-053BD413E501}" presName="composite" presStyleCnt="0"/>
      <dgm:spPr/>
    </dgm:pt>
    <dgm:pt modelId="{BB5BAB14-F2A0-437A-A3F6-D5B71C45E382}" type="pres">
      <dgm:prSet presAssocID="{C9170526-EAEF-49CC-9086-053BD413E501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808C6DE-4AAE-440B-8DBF-D48745D38CD2}" type="pres">
      <dgm:prSet presAssocID="{C9170526-EAEF-49CC-9086-053BD413E501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D7A75A-6418-4915-A420-3932E163589F}" type="pres">
      <dgm:prSet presAssocID="{EFAE0690-E495-4FB2-ADA2-9411F04BFC6A}" presName="sp" presStyleCnt="0"/>
      <dgm:spPr/>
    </dgm:pt>
    <dgm:pt modelId="{BB222C1E-B02C-43AC-9669-141D776CDC33}" type="pres">
      <dgm:prSet presAssocID="{77D4F723-4F42-42B1-8178-7E37163F577D}" presName="composite" presStyleCnt="0"/>
      <dgm:spPr/>
    </dgm:pt>
    <dgm:pt modelId="{EB096DBD-BBB9-4926-8C86-3C0C8DB16F5D}" type="pres">
      <dgm:prSet presAssocID="{77D4F723-4F42-42B1-8178-7E37163F577D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3E09C04-AFCC-424B-A5C2-F604733606E1}" type="pres">
      <dgm:prSet presAssocID="{77D4F723-4F42-42B1-8178-7E37163F577D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A5D92DD-9F3A-40EA-A67E-627FF7258C1A}" type="presOf" srcId="{8BA8678F-F1B7-42DF-80E9-DEB32859F521}" destId="{F808C6DE-4AAE-440B-8DBF-D48745D38CD2}" srcOrd="0" destOrd="0" presId="urn:microsoft.com/office/officeart/2005/8/layout/chevron2"/>
    <dgm:cxn modelId="{FFCB4AB2-E1BE-4D31-A72C-24DC07142DD0}" type="presOf" srcId="{646373C0-81FD-4B1C-AFFA-ED43527B0DD9}" destId="{FF6E075E-2F5B-4F32-8E93-1D0F516AA00C}" srcOrd="0" destOrd="0" presId="urn:microsoft.com/office/officeart/2005/8/layout/chevron2"/>
    <dgm:cxn modelId="{92BB56F0-CFF2-4F16-B7ED-4F6CE0137ECB}" srcId="{1A88544B-149C-428E-A717-3D0DA526F371}" destId="{B709B1E1-1E29-40E7-A93A-DA9E170EE4F6}" srcOrd="0" destOrd="0" parTransId="{C235F65F-45C9-428D-A333-D37F4EA7AF5F}" sibTransId="{6DF07C57-4DCF-4732-A9C4-F4244CB03C9C}"/>
    <dgm:cxn modelId="{62E449B0-7686-4551-9ECC-5D9D9CF2980B}" type="presOf" srcId="{496254C6-8A0D-41E5-B149-967BAFC98698}" destId="{63E09C04-AFCC-424B-A5C2-F604733606E1}" srcOrd="0" destOrd="0" presId="urn:microsoft.com/office/officeart/2005/8/layout/chevron2"/>
    <dgm:cxn modelId="{4585DF93-8B3D-4992-8DEF-15CB1DF528CC}" srcId="{77D4F723-4F42-42B1-8178-7E37163F577D}" destId="{496254C6-8A0D-41E5-B149-967BAFC98698}" srcOrd="0" destOrd="0" parTransId="{EEF32844-A092-4E9B-B262-47A69F3DFADE}" sibTransId="{084B3640-46EA-474D-BAE9-AFAB48D02A0A}"/>
    <dgm:cxn modelId="{AD644F5F-896A-49E1-A42F-3B0BFF95010C}" type="presOf" srcId="{B709B1E1-1E29-40E7-A93A-DA9E170EE4F6}" destId="{A1E9ABB7-8280-4FC0-9BD7-575D32A51D8C}" srcOrd="0" destOrd="0" presId="urn:microsoft.com/office/officeart/2005/8/layout/chevron2"/>
    <dgm:cxn modelId="{D22D2F69-8CC4-48BD-A8E9-55F7B062DD68}" srcId="{B709B1E1-1E29-40E7-A93A-DA9E170EE4F6}" destId="{646373C0-81FD-4B1C-AFFA-ED43527B0DD9}" srcOrd="0" destOrd="0" parTransId="{671DEDDD-85FC-49BA-BA0C-CF6552860AA4}" sibTransId="{0166C6DE-6302-4E4B-B664-CA92188A8E7A}"/>
    <dgm:cxn modelId="{72EBA8E9-8D6B-4AEF-8365-FCF3E914E767}" srcId="{1A88544B-149C-428E-A717-3D0DA526F371}" destId="{C9170526-EAEF-49CC-9086-053BD413E501}" srcOrd="1" destOrd="0" parTransId="{4190BA95-BC67-4D9B-843D-EF47F38B58FB}" sibTransId="{EFAE0690-E495-4FB2-ADA2-9411F04BFC6A}"/>
    <dgm:cxn modelId="{E0B4E2FD-E879-4A27-BB9E-67014B042C01}" type="presOf" srcId="{C9170526-EAEF-49CC-9086-053BD413E501}" destId="{BB5BAB14-F2A0-437A-A3F6-D5B71C45E382}" srcOrd="0" destOrd="0" presId="urn:microsoft.com/office/officeart/2005/8/layout/chevron2"/>
    <dgm:cxn modelId="{D5851460-0B81-429B-B08B-17076F89F22D}" srcId="{1A88544B-149C-428E-A717-3D0DA526F371}" destId="{77D4F723-4F42-42B1-8178-7E37163F577D}" srcOrd="2" destOrd="0" parTransId="{52D9DCEA-9F0E-46D5-AACD-514333FC3C51}" sibTransId="{C53EA40C-90ED-409A-BCF6-2759A79C372A}"/>
    <dgm:cxn modelId="{58A86AE6-EBA9-4F54-A9B4-DBC7A5754072}" type="presOf" srcId="{1A88544B-149C-428E-A717-3D0DA526F371}" destId="{EED2AA12-DDD6-42CF-BD23-0DD6B573E8F4}" srcOrd="0" destOrd="0" presId="urn:microsoft.com/office/officeart/2005/8/layout/chevron2"/>
    <dgm:cxn modelId="{69E62261-C71A-4118-A259-4371D58AB26F}" type="presOf" srcId="{77D4F723-4F42-42B1-8178-7E37163F577D}" destId="{EB096DBD-BBB9-4926-8C86-3C0C8DB16F5D}" srcOrd="0" destOrd="0" presId="urn:microsoft.com/office/officeart/2005/8/layout/chevron2"/>
    <dgm:cxn modelId="{97703E29-5027-46F0-8F6F-9EAA2863D675}" srcId="{C9170526-EAEF-49CC-9086-053BD413E501}" destId="{8BA8678F-F1B7-42DF-80E9-DEB32859F521}" srcOrd="0" destOrd="0" parTransId="{58A86FD6-3DE5-40ED-9A2E-08D8935EB8C5}" sibTransId="{3F095ED6-E4D1-40A5-B54F-9FA810BE406B}"/>
    <dgm:cxn modelId="{1F45F277-B0F1-4088-9E78-20B663244010}" type="presParOf" srcId="{EED2AA12-DDD6-42CF-BD23-0DD6B573E8F4}" destId="{EABC1FE0-F223-4296-9BD0-EB14BF2425B6}" srcOrd="0" destOrd="0" presId="urn:microsoft.com/office/officeart/2005/8/layout/chevron2"/>
    <dgm:cxn modelId="{FC19D793-6330-468E-9E04-2A2785EEDC42}" type="presParOf" srcId="{EABC1FE0-F223-4296-9BD0-EB14BF2425B6}" destId="{A1E9ABB7-8280-4FC0-9BD7-575D32A51D8C}" srcOrd="0" destOrd="0" presId="urn:microsoft.com/office/officeart/2005/8/layout/chevron2"/>
    <dgm:cxn modelId="{75F11B24-94EB-41C0-847D-199DEC6E806A}" type="presParOf" srcId="{EABC1FE0-F223-4296-9BD0-EB14BF2425B6}" destId="{FF6E075E-2F5B-4F32-8E93-1D0F516AA00C}" srcOrd="1" destOrd="0" presId="urn:microsoft.com/office/officeart/2005/8/layout/chevron2"/>
    <dgm:cxn modelId="{0BAC5A7C-4053-4A91-B2E3-0B00641275B1}" type="presParOf" srcId="{EED2AA12-DDD6-42CF-BD23-0DD6B573E8F4}" destId="{8ED17FCD-22A6-4C09-9DFC-D306379AD8A0}" srcOrd="1" destOrd="0" presId="urn:microsoft.com/office/officeart/2005/8/layout/chevron2"/>
    <dgm:cxn modelId="{999B3585-B2E9-43AE-8B0C-11DCFEFA1EC7}" type="presParOf" srcId="{EED2AA12-DDD6-42CF-BD23-0DD6B573E8F4}" destId="{7E8196C7-BA3E-4054-8155-152120FA417B}" srcOrd="2" destOrd="0" presId="urn:microsoft.com/office/officeart/2005/8/layout/chevron2"/>
    <dgm:cxn modelId="{0C4BE2AA-32D3-4491-9040-B8C744C2855A}" type="presParOf" srcId="{7E8196C7-BA3E-4054-8155-152120FA417B}" destId="{BB5BAB14-F2A0-437A-A3F6-D5B71C45E382}" srcOrd="0" destOrd="0" presId="urn:microsoft.com/office/officeart/2005/8/layout/chevron2"/>
    <dgm:cxn modelId="{00A9FAF0-C4CF-4AC3-9D42-460665D80891}" type="presParOf" srcId="{7E8196C7-BA3E-4054-8155-152120FA417B}" destId="{F808C6DE-4AAE-440B-8DBF-D48745D38CD2}" srcOrd="1" destOrd="0" presId="urn:microsoft.com/office/officeart/2005/8/layout/chevron2"/>
    <dgm:cxn modelId="{4FF38703-98F8-41AF-A407-D5F3D41649DE}" type="presParOf" srcId="{EED2AA12-DDD6-42CF-BD23-0DD6B573E8F4}" destId="{2ED7A75A-6418-4915-A420-3932E163589F}" srcOrd="3" destOrd="0" presId="urn:microsoft.com/office/officeart/2005/8/layout/chevron2"/>
    <dgm:cxn modelId="{CE77A75D-8275-4848-ADFC-3C4EC523C62D}" type="presParOf" srcId="{EED2AA12-DDD6-42CF-BD23-0DD6B573E8F4}" destId="{BB222C1E-B02C-43AC-9669-141D776CDC33}" srcOrd="4" destOrd="0" presId="urn:microsoft.com/office/officeart/2005/8/layout/chevron2"/>
    <dgm:cxn modelId="{C72D9C82-4ED6-4B8B-A19C-633DFCAD8FB1}" type="presParOf" srcId="{BB222C1E-B02C-43AC-9669-141D776CDC33}" destId="{EB096DBD-BBB9-4926-8C86-3C0C8DB16F5D}" srcOrd="0" destOrd="0" presId="urn:microsoft.com/office/officeart/2005/8/layout/chevron2"/>
    <dgm:cxn modelId="{242390E8-5D50-463B-B9BE-A29C968FB894}" type="presParOf" srcId="{BB222C1E-B02C-43AC-9669-141D776CDC33}" destId="{63E09C04-AFCC-424B-A5C2-F604733606E1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E9ABB7-8280-4FC0-9BD7-575D32A51D8C}">
      <dsp:nvSpPr>
        <dsp:cNvPr id="0" name=""/>
        <dsp:cNvSpPr/>
      </dsp:nvSpPr>
      <dsp:spPr>
        <a:xfrm rot="5400000">
          <a:off x="-301131" y="315150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1</a:t>
          </a:r>
          <a:endParaRPr lang="zh-CN" altLang="en-US" sz="3600" kern="1200" dirty="0"/>
        </a:p>
      </dsp:txBody>
      <dsp:txXfrm rot="-5400000">
        <a:off x="11894" y="481971"/>
        <a:ext cx="959689" cy="626048"/>
      </dsp:txXfrm>
    </dsp:sp>
    <dsp:sp modelId="{FF6E075E-2F5B-4F32-8E93-1D0F516AA00C}">
      <dsp:nvSpPr>
        <dsp:cNvPr id="0" name=""/>
        <dsp:cNvSpPr/>
      </dsp:nvSpPr>
      <dsp:spPr>
        <a:xfrm rot="5400000">
          <a:off x="1132456" y="-158748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900" kern="1200" dirty="0" smtClean="0"/>
            <a:t>Unpacking</a:t>
          </a:r>
          <a:endParaRPr lang="zh-CN" altLang="en-US" sz="1900" kern="1200" dirty="0"/>
        </a:p>
      </dsp:txBody>
      <dsp:txXfrm rot="-5400000">
        <a:off x="971582" y="55531"/>
        <a:ext cx="1362344" cy="987189"/>
      </dsp:txXfrm>
    </dsp:sp>
    <dsp:sp modelId="{BB5BAB14-F2A0-437A-A3F6-D5B71C45E382}">
      <dsp:nvSpPr>
        <dsp:cNvPr id="0" name=""/>
        <dsp:cNvSpPr/>
      </dsp:nvSpPr>
      <dsp:spPr>
        <a:xfrm rot="5400000">
          <a:off x="-301131" y="1605844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-139623"/>
                <a:satOff val="-4225"/>
                <a:lumOff val="27741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-139623"/>
                <a:satOff val="-4225"/>
                <a:lumOff val="27741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-139623"/>
                <a:satOff val="-4225"/>
                <a:lumOff val="27741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2</a:t>
          </a:r>
          <a:endParaRPr lang="zh-CN" altLang="en-US" sz="3600" kern="1200" dirty="0"/>
        </a:p>
      </dsp:txBody>
      <dsp:txXfrm rot="-5400000">
        <a:off x="11894" y="1772665"/>
        <a:ext cx="959689" cy="626048"/>
      </dsp:txXfrm>
    </dsp:sp>
    <dsp:sp modelId="{F808C6DE-4AAE-440B-8DBF-D48745D38CD2}">
      <dsp:nvSpPr>
        <dsp:cNvPr id="0" name=""/>
        <dsp:cNvSpPr/>
      </dsp:nvSpPr>
      <dsp:spPr>
        <a:xfrm rot="5400000">
          <a:off x="1132456" y="1131946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en-US" sz="1900" kern="1200" dirty="0" smtClean="0"/>
            <a:t>Cluster Building</a:t>
          </a:r>
          <a:endParaRPr lang="zh-CN" altLang="en-US" sz="1900" kern="1200" dirty="0"/>
        </a:p>
      </dsp:txBody>
      <dsp:txXfrm rot="-5400000">
        <a:off x="971582" y="1346226"/>
        <a:ext cx="1362344" cy="987189"/>
      </dsp:txXfrm>
    </dsp:sp>
    <dsp:sp modelId="{EB096DBD-BBB9-4926-8C86-3C0C8DB16F5D}">
      <dsp:nvSpPr>
        <dsp:cNvPr id="0" name=""/>
        <dsp:cNvSpPr/>
      </dsp:nvSpPr>
      <dsp:spPr>
        <a:xfrm rot="5400000">
          <a:off x="-301131" y="2896539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-139623"/>
                <a:satOff val="-4225"/>
                <a:lumOff val="27741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-139623"/>
                <a:satOff val="-4225"/>
                <a:lumOff val="27741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-139623"/>
                <a:satOff val="-4225"/>
                <a:lumOff val="27741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3</a:t>
          </a:r>
          <a:endParaRPr lang="zh-CN" altLang="en-US" sz="3600" kern="1200" dirty="0"/>
        </a:p>
      </dsp:txBody>
      <dsp:txXfrm rot="-5400000">
        <a:off x="11894" y="3063360"/>
        <a:ext cx="959689" cy="626048"/>
      </dsp:txXfrm>
    </dsp:sp>
    <dsp:sp modelId="{63E09C04-AFCC-424B-A5C2-F604733606E1}">
      <dsp:nvSpPr>
        <dsp:cNvPr id="0" name=""/>
        <dsp:cNvSpPr/>
      </dsp:nvSpPr>
      <dsp:spPr>
        <a:xfrm rot="5400000">
          <a:off x="1132456" y="2422640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900" kern="1200" dirty="0" smtClean="0"/>
            <a:t>Analysis</a:t>
          </a:r>
          <a:endParaRPr lang="zh-CN" altLang="en-US" sz="1900" kern="1200" dirty="0"/>
        </a:p>
      </dsp:txBody>
      <dsp:txXfrm rot="-5400000">
        <a:off x="971582" y="2636920"/>
        <a:ext cx="1362344" cy="98718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7-5-22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7-5-2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3000364" y="6429396"/>
            <a:ext cx="3786214" cy="428604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0" i="0" dirty="0" smtClean="0">
                <a:solidFill>
                  <a:srgbClr val="0000FF"/>
                </a:solidFill>
                <a:latin typeface="+mn-lt"/>
                <a:ea typeface="+mn-ea"/>
              </a:rPr>
              <a:t>TIPP 2017, May 21-26,</a:t>
            </a:r>
            <a:r>
              <a:rPr lang="en-US" altLang="zh-CN" sz="12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Beijing, China</a:t>
            </a:r>
            <a:endParaRPr lang="en-US" altLang="zh-CN" sz="1400" b="0" i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100392" y="72306"/>
            <a:ext cx="749300" cy="1027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jpeg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10" Type="http://schemas.openxmlformats.org/officeDocument/2006/relationships/image" Target="../media/image17.jpeg"/><Relationship Id="rId4" Type="http://schemas.openxmlformats.org/officeDocument/2006/relationships/image" Target="../media/image11.jpe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85786" y="0"/>
            <a:ext cx="7786741" cy="1041896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igh rate time of flight system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 for FAIR-CBM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142976" y="4714884"/>
            <a:ext cx="7358114" cy="107156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  </a:t>
            </a:r>
            <a:r>
              <a:rPr lang="en-US" altLang="zh-CN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International conference on technology and instrumentation in particle physics, May 22-26, </a:t>
            </a:r>
          </a:p>
          <a:p>
            <a:pPr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eijing </a:t>
            </a:r>
            <a:endParaRPr lang="en-US" altLang="zh-CN" sz="2400" b="1" dirty="0">
              <a:solidFill>
                <a:srgbClr val="C00000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0100" y="2214554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Wang 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Yi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for CBM-TOF group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3" name="_x0000_i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6250283"/>
              </p:ext>
            </p:extLst>
          </p:nvPr>
        </p:nvGraphicFramePr>
        <p:xfrm>
          <a:off x="856514" y="2016759"/>
          <a:ext cx="4243387" cy="642938"/>
        </p:xfrm>
        <a:graphic>
          <a:graphicData uri="http://schemas.openxmlformats.org/presentationml/2006/ole">
            <p:oleObj spid="_x0000_s148482" r:id="rId3" imgW="587699" imgH="82775" progId="Equation.DSMT4">
              <p:embed/>
            </p:oleObj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4" y="1214422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e voltage drop in the gas gap: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7886" y="3374081"/>
            <a:ext cx="7482408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Two </a:t>
            </a:r>
            <a:r>
              <a:rPr lang="en-US" altLang="zh-CN" sz="2000" dirty="0" smtClean="0">
                <a:solidFill>
                  <a:srgbClr val="FF0000"/>
                </a:solidFill>
              </a:rPr>
              <a:t>main ways </a:t>
            </a:r>
            <a:r>
              <a:rPr lang="en-US" altLang="zh-CN" sz="2000" dirty="0">
                <a:solidFill>
                  <a:srgbClr val="FF0000"/>
                </a:solidFill>
              </a:rPr>
              <a:t>to improve rate capability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Reducing </a:t>
            </a:r>
            <a:r>
              <a:rPr lang="en-US" altLang="zh-CN" sz="2000" dirty="0">
                <a:solidFill>
                  <a:schemeClr val="tx1"/>
                </a:solidFill>
              </a:rPr>
              <a:t>bulky resistivity of electrode </a:t>
            </a:r>
            <a:r>
              <a:rPr lang="en-US" altLang="zh-CN" sz="2000" dirty="0" smtClean="0">
                <a:solidFill>
                  <a:schemeClr val="tx1"/>
                </a:solidFill>
              </a:rPr>
              <a:t>glass   (CBM)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Reducing the </a:t>
            </a:r>
            <a:r>
              <a:rPr lang="en-US" altLang="zh-CN" sz="2000" dirty="0" smtClean="0"/>
              <a:t>avalanche charge   (ATLAS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/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rgbClr val="FF0000"/>
                </a:solidFill>
              </a:rPr>
              <a:t>Other methods: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Reducing the thickness of  glass   </a:t>
            </a:r>
            <a:endParaRPr lang="en-US" altLang="zh-CN" sz="2000" dirty="0"/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Warming the detector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70788" y="2874015"/>
            <a:ext cx="754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The smaller the voltage drop, the higher efficiency and higher rate capability!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928662" y="285728"/>
            <a:ext cx="7000924" cy="642942"/>
          </a:xfrm>
          <a:prstGeom prst="rect">
            <a:avLst/>
          </a:prstGeom>
          <a:solidFill>
            <a:srgbClr val="FFFF00"/>
          </a:solidFill>
          <a:ln w="25400" cap="flat" cmpd="sng" algn="ctr">
            <a:noFill/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ow to increase rate of MRPC</a:t>
            </a:r>
            <a:endParaRPr lang="zh-C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pic>
        <p:nvPicPr>
          <p:cNvPr id="112642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8" name="图片 7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直接箭头连接符 9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pic>
        <p:nvPicPr>
          <p:cNvPr id="3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6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9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20072" y="1290049"/>
            <a:ext cx="3143272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6182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2844" y="1285860"/>
            <a:ext cx="3214678" cy="216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832076" y="1538964"/>
            <a:ext cx="5258767" cy="3772308"/>
            <a:chOff x="4230266" y="1965784"/>
            <a:chExt cx="5258767" cy="377230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66" y="1965784"/>
              <a:ext cx="5258767" cy="37723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5456585" y="2315908"/>
              <a:ext cx="2808312" cy="93610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5456585" y="4404140"/>
              <a:ext cx="2808312" cy="9361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7725445" y="3252012"/>
              <a:ext cx="539452" cy="1152128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456585" y="3262926"/>
              <a:ext cx="539452" cy="114121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4871939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8264897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>
            <a:off x="3347864" y="3140968"/>
            <a:ext cx="1224136" cy="284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3071802" y="3857628"/>
            <a:ext cx="2714644" cy="1428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rototype design for CBM-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1538" y="335756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ip-MRPC</a:t>
            </a:r>
            <a:endParaRPr lang="zh-CN" altLang="en-US" dirty="0"/>
          </a:p>
        </p:txBody>
      </p:sp>
      <p:pic>
        <p:nvPicPr>
          <p:cNvPr id="18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57158" y="3786190"/>
            <a:ext cx="2643174" cy="292304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14348" y="3714752"/>
            <a:ext cx="2095445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ner zone-MRPC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5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DA465CED-025E-4E1D-B92B-76F3308A82AD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42844" y="3429000"/>
            <a:ext cx="4929222" cy="1829055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14810" y="1285860"/>
            <a:ext cx="4792616" cy="1756508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27cm x 25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box: 600mm x 500mm x 72m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57200" y="269876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5429264"/>
            <a:ext cx="4418838" cy="4149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Differential strip: 7mm wide+3mm interval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357818" y="3714752"/>
            <a:ext cx="3500462" cy="1296305"/>
            <a:chOff x="4214810" y="3786190"/>
            <a:chExt cx="3500462" cy="1296305"/>
          </a:xfrm>
        </p:grpSpPr>
        <p:sp>
          <p:nvSpPr>
            <p:cNvPr id="10" name="矩形 9"/>
            <p:cNvSpPr/>
            <p:nvPr/>
          </p:nvSpPr>
          <p:spPr>
            <a:xfrm>
              <a:off x="5072066" y="4286256"/>
              <a:ext cx="2143140" cy="50006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5072066" y="4786322"/>
              <a:ext cx="2143140" cy="7143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857884" y="4143380"/>
              <a:ext cx="642942" cy="14287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7255823" y="4286256"/>
              <a:ext cx="459449" cy="7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7286644" y="4786322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rot="5400000">
              <a:off x="7286644" y="4143380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rot="5400000" flipH="1" flipV="1">
              <a:off x="7307572" y="4938825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286644" y="435769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h</a:t>
              </a:r>
              <a:endParaRPr lang="zh-CN" altLang="en-US" sz="1600" dirty="0"/>
            </a:p>
          </p:txBody>
        </p:sp>
        <p:cxnSp>
          <p:nvCxnSpPr>
            <p:cNvPr id="18" name="直接连接符 17"/>
            <p:cNvCxnSpPr/>
            <p:nvPr/>
          </p:nvCxnSpPr>
          <p:spPr>
            <a:xfrm rot="5400000" flipH="1" flipV="1">
              <a:off x="5786446" y="400050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5400000" flipH="1" flipV="1">
              <a:off x="6430182" y="3999710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5572132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>
              <a:off x="6500826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00760" y="3786190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w</a:t>
              </a:r>
              <a:endParaRPr lang="zh-CN" altLang="en-US" sz="1600" dirty="0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4572000" y="4286256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10800000">
              <a:off x="4548249" y="4143566"/>
              <a:ext cx="128588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4536281" y="3964785"/>
              <a:ext cx="35719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 flipH="1" flipV="1">
              <a:off x="4607719" y="4393413"/>
              <a:ext cx="21431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572000" y="4429132"/>
              <a:ext cx="2423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t</a:t>
              </a:r>
              <a:endParaRPr lang="zh-CN" altLang="en-US" sz="16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14810" y="4714884"/>
              <a:ext cx="822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ground</a:t>
              </a:r>
              <a:endParaRPr lang="zh-CN" altLang="en-US" sz="1600" dirty="0"/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572132" y="5143512"/>
          <a:ext cx="2994604" cy="785818"/>
        </p:xfrm>
        <a:graphic>
          <a:graphicData uri="http://schemas.openxmlformats.org/presentationml/2006/ole">
            <p:oleObj spid="_x0000_s113697" name="Equation" r:id="rId4" imgW="1790700" imgH="469900" progId="Equation.3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29256" y="6000768"/>
            <a:ext cx="319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eed trough: Micro-strip, 50</a:t>
            </a:r>
            <a:r>
              <a:rPr lang="el-GR" altLang="zh-CN" dirty="0" smtClean="0">
                <a:latin typeface="Times New Roman"/>
                <a:cs typeface="Times New Roman"/>
              </a:rPr>
              <a:t>Ω</a:t>
            </a:r>
            <a:endParaRPr lang="zh-CN" altLang="en-US" dirty="0"/>
          </a:p>
        </p:txBody>
      </p:sp>
      <p:cxnSp>
        <p:nvCxnSpPr>
          <p:cNvPr id="31" name="直接箭头连接符 30"/>
          <p:cNvCxnSpPr/>
          <p:nvPr/>
        </p:nvCxnSpPr>
        <p:spPr>
          <a:xfrm rot="16200000" flipV="1">
            <a:off x="4822033" y="5322107"/>
            <a:ext cx="785818" cy="5715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5"/>
          <a:srcRect l="17391" t="46193" r="18670" b="13198"/>
          <a:stretch>
            <a:fillRect/>
          </a:stretch>
        </p:blipFill>
        <p:spPr bwMode="auto">
          <a:xfrm>
            <a:off x="0" y="1428736"/>
            <a:ext cx="4000528" cy="128016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265067" y="6186633"/>
            <a:ext cx="2133600" cy="365125"/>
          </a:xfrm>
        </p:spPr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265067" y="618663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90385" y="1492072"/>
            <a:ext cx="4870862" cy="5464870"/>
          </a:xfrm>
          <a:prstGeom prst="rect">
            <a:avLst/>
          </a:prstGeom>
        </p:spPr>
      </p:pic>
      <p:sp>
        <p:nvSpPr>
          <p:cNvPr id="5" name="灯片编号占位符 1"/>
          <p:cNvSpPr txBox="1">
            <a:spLocks/>
          </p:cNvSpPr>
          <p:nvPr/>
        </p:nvSpPr>
        <p:spPr>
          <a:xfrm>
            <a:off x="6265067" y="618663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23"/>
          <p:cNvSpPr txBox="1"/>
          <p:nvPr/>
        </p:nvSpPr>
        <p:spPr>
          <a:xfrm>
            <a:off x="495751" y="1237822"/>
            <a:ext cx="2689875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5132364" y="2095689"/>
            <a:ext cx="3459892" cy="115329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338310" y="4262240"/>
            <a:ext cx="3476368" cy="81554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文本框 21"/>
          <p:cNvSpPr txBox="1"/>
          <p:nvPr/>
        </p:nvSpPr>
        <p:spPr>
          <a:xfrm>
            <a:off x="7373999" y="2311245"/>
            <a:ext cx="1836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Particle trajectory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343739" y="1671969"/>
            <a:ext cx="1500491" cy="738664"/>
            <a:chOff x="4493685" y="1955232"/>
            <a:chExt cx="1389394" cy="738664"/>
          </a:xfrm>
        </p:grpSpPr>
        <p:sp>
          <p:nvSpPr>
            <p:cNvPr id="12" name="文本框 22"/>
            <p:cNvSpPr txBox="1"/>
            <p:nvPr/>
          </p:nvSpPr>
          <p:spPr>
            <a:xfrm>
              <a:off x="4661780" y="1955232"/>
              <a:ext cx="106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Buc-2013</a:t>
              </a:r>
              <a:endParaRPr lang="zh-CN" altLang="en-US" dirty="0"/>
            </a:p>
          </p:txBody>
        </p:sp>
        <p:sp>
          <p:nvSpPr>
            <p:cNvPr id="13" name="文本框 30"/>
            <p:cNvSpPr txBox="1"/>
            <p:nvPr/>
          </p:nvSpPr>
          <p:spPr>
            <a:xfrm>
              <a:off x="4661780" y="2324564"/>
              <a:ext cx="1005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THU-Pad</a:t>
              </a:r>
              <a:endParaRPr lang="zh-CN" altLang="en-US" dirty="0"/>
            </a:p>
          </p:txBody>
        </p:sp>
        <p:sp>
          <p:nvSpPr>
            <p:cNvPr id="14" name="左弧形箭头 13"/>
            <p:cNvSpPr/>
            <p:nvPr/>
          </p:nvSpPr>
          <p:spPr>
            <a:xfrm>
              <a:off x="4493685" y="210888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左弧形箭头 14"/>
            <p:cNvSpPr/>
            <p:nvPr/>
          </p:nvSpPr>
          <p:spPr>
            <a:xfrm rot="10800000">
              <a:off x="5667055" y="210888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6" name="文本框 33"/>
          <p:cNvSpPr txBox="1"/>
          <p:nvPr/>
        </p:nvSpPr>
        <p:spPr>
          <a:xfrm>
            <a:off x="3525275" y="2601919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17" name="文本框 34"/>
          <p:cNvSpPr txBox="1"/>
          <p:nvPr/>
        </p:nvSpPr>
        <p:spPr>
          <a:xfrm>
            <a:off x="3750097" y="3063504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8" name="文本框 35"/>
          <p:cNvSpPr txBox="1"/>
          <p:nvPr/>
        </p:nvSpPr>
        <p:spPr>
          <a:xfrm>
            <a:off x="3643683" y="4661390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9" name="TextBox 23"/>
          <p:cNvSpPr txBox="1"/>
          <p:nvPr/>
        </p:nvSpPr>
        <p:spPr>
          <a:xfrm>
            <a:off x="157232" y="5103036"/>
            <a:ext cx="3791228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time in October 2014 at GSI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 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On 0.3mm/4mm/5mm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ral hundreds 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91540" y="1795011"/>
            <a:ext cx="2548265" cy="3105657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3264029" y="3500792"/>
            <a:ext cx="1580202" cy="738664"/>
            <a:chOff x="4361360" y="4131679"/>
            <a:chExt cx="1438867" cy="738664"/>
          </a:xfrm>
        </p:grpSpPr>
        <p:sp>
          <p:nvSpPr>
            <p:cNvPr id="22" name="文本框 36"/>
            <p:cNvSpPr txBox="1"/>
            <p:nvPr/>
          </p:nvSpPr>
          <p:spPr>
            <a:xfrm>
              <a:off x="4544997" y="4131679"/>
              <a:ext cx="1096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THU-Strip</a:t>
              </a:r>
              <a:endParaRPr lang="zh-CN" altLang="en-US" dirty="0"/>
            </a:p>
          </p:txBody>
        </p:sp>
        <p:sp>
          <p:nvSpPr>
            <p:cNvPr id="23" name="文本框 37"/>
            <p:cNvSpPr txBox="1"/>
            <p:nvPr/>
          </p:nvSpPr>
          <p:spPr>
            <a:xfrm>
              <a:off x="4669871" y="4501011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HD-P2</a:t>
              </a:r>
              <a:endParaRPr lang="zh-CN" altLang="en-US" dirty="0"/>
            </a:p>
          </p:txBody>
        </p:sp>
        <p:sp>
          <p:nvSpPr>
            <p:cNvPr id="24" name="左弧形箭头 23"/>
            <p:cNvSpPr/>
            <p:nvPr/>
          </p:nvSpPr>
          <p:spPr>
            <a:xfrm>
              <a:off x="4361360" y="4285475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左弧形箭头 24"/>
            <p:cNvSpPr/>
            <p:nvPr/>
          </p:nvSpPr>
          <p:spPr>
            <a:xfrm rot="10800000">
              <a:off x="5584203" y="426952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6" name="直接箭头连接符 25"/>
          <p:cNvCxnSpPr/>
          <p:nvPr/>
        </p:nvCxnSpPr>
        <p:spPr>
          <a:xfrm flipH="1">
            <a:off x="2052846" y="2844007"/>
            <a:ext cx="476406" cy="2027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8" name="文本框 59"/>
          <p:cNvSpPr txBox="1"/>
          <p:nvPr/>
        </p:nvSpPr>
        <p:spPr>
          <a:xfrm>
            <a:off x="2435997" y="2649799"/>
            <a:ext cx="74962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EA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 rot="801154">
            <a:off x="688906" y="2296684"/>
            <a:ext cx="1672924" cy="1101515"/>
          </a:xfrm>
          <a:prstGeom prst="ellipse">
            <a:avLst/>
          </a:prstGeom>
          <a:noFill/>
          <a:ln w="381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 rot="20400907">
            <a:off x="2044261" y="2095854"/>
            <a:ext cx="1296144" cy="247879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 rot="10432286">
            <a:off x="4835037" y="1830102"/>
            <a:ext cx="662192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圆角右箭头 31"/>
          <p:cNvSpPr/>
          <p:nvPr/>
        </p:nvSpPr>
        <p:spPr>
          <a:xfrm rot="10800000">
            <a:off x="4506187" y="2398302"/>
            <a:ext cx="2209856" cy="552105"/>
          </a:xfrm>
          <a:prstGeom prst="ben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右箭头 32"/>
          <p:cNvSpPr/>
          <p:nvPr/>
        </p:nvSpPr>
        <p:spPr>
          <a:xfrm rot="10432286">
            <a:off x="4853619" y="3651340"/>
            <a:ext cx="1371879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箭头 33"/>
          <p:cNvSpPr/>
          <p:nvPr/>
        </p:nvSpPr>
        <p:spPr>
          <a:xfrm rot="21030768">
            <a:off x="2492854" y="3846389"/>
            <a:ext cx="755797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下弧形箭头 34"/>
          <p:cNvSpPr/>
          <p:nvPr/>
        </p:nvSpPr>
        <p:spPr>
          <a:xfrm rot="166649" flipH="1">
            <a:off x="4155432" y="5072511"/>
            <a:ext cx="3527369" cy="728594"/>
          </a:xfrm>
          <a:prstGeom prst="curved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785813" y="214313"/>
            <a:ext cx="7286625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Beam test @GSI, Oct.2014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37" name="文本框 21"/>
          <p:cNvSpPr txBox="1"/>
          <p:nvPr/>
        </p:nvSpPr>
        <p:spPr>
          <a:xfrm>
            <a:off x="7480207" y="5267531"/>
            <a:ext cx="1836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Particle trajectory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94031" y="1484784"/>
            <a:ext cx="5050228" cy="4584603"/>
          </a:xfrm>
          <a:prstGeom prst="rect">
            <a:avLst/>
          </a:prstGeom>
        </p:spPr>
      </p:pic>
      <p:sp>
        <p:nvSpPr>
          <p:cNvPr id="5" name="TextBox 23"/>
          <p:cNvSpPr txBox="1"/>
          <p:nvPr/>
        </p:nvSpPr>
        <p:spPr>
          <a:xfrm>
            <a:off x="152509" y="5494142"/>
            <a:ext cx="439248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rate test in February 2015 at SPS CER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GeV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1k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11"/>
          <p:cNvSpPr txBox="1"/>
          <p:nvPr/>
        </p:nvSpPr>
        <p:spPr>
          <a:xfrm>
            <a:off x="5287971" y="606241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2013</a:t>
            </a:r>
            <a:endParaRPr lang="zh-CN" altLang="en-US" dirty="0"/>
          </a:p>
        </p:txBody>
      </p:sp>
      <p:sp>
        <p:nvSpPr>
          <p:cNvPr id="7" name="文本框 12"/>
          <p:cNvSpPr txBox="1"/>
          <p:nvPr/>
        </p:nvSpPr>
        <p:spPr>
          <a:xfrm>
            <a:off x="6619145" y="5927686"/>
            <a:ext cx="100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Pad</a:t>
            </a:r>
            <a:endParaRPr lang="zh-CN" altLang="en-US" dirty="0"/>
          </a:p>
        </p:txBody>
      </p:sp>
      <p:sp>
        <p:nvSpPr>
          <p:cNvPr id="8" name="文本框 15"/>
          <p:cNvSpPr txBox="1"/>
          <p:nvPr/>
        </p:nvSpPr>
        <p:spPr>
          <a:xfrm>
            <a:off x="7771721" y="5711662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9" name="文本框 16"/>
          <p:cNvSpPr txBox="1"/>
          <p:nvPr/>
        </p:nvSpPr>
        <p:spPr>
          <a:xfrm>
            <a:off x="7848043" y="3779597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0" name="文本框 17"/>
          <p:cNvSpPr txBox="1"/>
          <p:nvPr/>
        </p:nvSpPr>
        <p:spPr>
          <a:xfrm>
            <a:off x="7653073" y="130895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1" name="文本框 19"/>
          <p:cNvSpPr txBox="1"/>
          <p:nvPr/>
        </p:nvSpPr>
        <p:spPr>
          <a:xfrm>
            <a:off x="5004048" y="1428936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12" name="文本框 20"/>
          <p:cNvSpPr txBox="1"/>
          <p:nvPr/>
        </p:nvSpPr>
        <p:spPr>
          <a:xfrm>
            <a:off x="3923928" y="1788012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P2</a:t>
            </a:r>
            <a:endParaRPr lang="zh-CN" altLang="en-US" dirty="0"/>
          </a:p>
        </p:txBody>
      </p:sp>
      <p:sp>
        <p:nvSpPr>
          <p:cNvPr id="13" name="TextBox 23"/>
          <p:cNvSpPr txBox="1"/>
          <p:nvPr/>
        </p:nvSpPr>
        <p:spPr>
          <a:xfrm>
            <a:off x="783884" y="1097913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402934" y="2296668"/>
            <a:ext cx="4561554" cy="1678218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769708" y="4834601"/>
            <a:ext cx="4242487" cy="66726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文本框 48"/>
          <p:cNvSpPr txBox="1"/>
          <p:nvPr/>
        </p:nvSpPr>
        <p:spPr>
          <a:xfrm>
            <a:off x="6307670" y="1175158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TC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4572000" y="2079347"/>
            <a:ext cx="197709" cy="2173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5628844" y="1750099"/>
            <a:ext cx="75896" cy="163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6771503" y="1543888"/>
            <a:ext cx="105445" cy="2179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8138984" y="1675693"/>
            <a:ext cx="30787" cy="3376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8203538" y="2657352"/>
            <a:ext cx="472918" cy="11018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9" idx="2"/>
          </p:cNvCxnSpPr>
          <p:nvPr/>
        </p:nvCxnSpPr>
        <p:spPr>
          <a:xfrm>
            <a:off x="8154377" y="4148929"/>
            <a:ext cx="345723" cy="5116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821932" y="5901704"/>
            <a:ext cx="68122" cy="1904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936259" y="5852277"/>
            <a:ext cx="25033" cy="1497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8015416" y="5563952"/>
            <a:ext cx="140043" cy="2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8" name="图片 27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11322" y="1706613"/>
            <a:ext cx="1762371" cy="3486637"/>
          </a:xfrm>
          <a:prstGeom prst="rect">
            <a:avLst/>
          </a:prstGeom>
        </p:spPr>
      </p:pic>
      <p:cxnSp>
        <p:nvCxnSpPr>
          <p:cNvPr id="29" name="直接箭头连接符 28"/>
          <p:cNvCxnSpPr/>
          <p:nvPr/>
        </p:nvCxnSpPr>
        <p:spPr>
          <a:xfrm>
            <a:off x="1660629" y="3951221"/>
            <a:ext cx="1121967" cy="6803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 flipV="1">
            <a:off x="4544997" y="4660558"/>
            <a:ext cx="827148" cy="3391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4187536" y="2969228"/>
            <a:ext cx="483318" cy="67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1774301" y="3088621"/>
            <a:ext cx="1013273" cy="47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23"/>
          <p:cNvSpPr txBox="1"/>
          <p:nvPr/>
        </p:nvSpPr>
        <p:spPr>
          <a:xfrm>
            <a:off x="2927942" y="2869458"/>
            <a:ext cx="121477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23"/>
          <p:cNvSpPr txBox="1"/>
          <p:nvPr/>
        </p:nvSpPr>
        <p:spPr>
          <a:xfrm>
            <a:off x="2916402" y="4451059"/>
            <a:ext cx="148653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am test @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S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eb 2015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TextBox 23"/>
          <p:cNvSpPr txBox="1"/>
          <p:nvPr/>
        </p:nvSpPr>
        <p:spPr>
          <a:xfrm>
            <a:off x="783884" y="1407539"/>
            <a:ext cx="757623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ata analysis is based on CBM ROOT, macro developed by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 Grou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Procedure: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Main Step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xmlns="" val="1757167043"/>
              </p:ext>
            </p:extLst>
          </p:nvPr>
        </p:nvGraphicFramePr>
        <p:xfrm>
          <a:off x="251520" y="2425973"/>
          <a:ext cx="2399224" cy="41713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24"/>
          <p:cNvSpPr txBox="1"/>
          <p:nvPr/>
        </p:nvSpPr>
        <p:spPr>
          <a:xfrm>
            <a:off x="2872641" y="2356053"/>
            <a:ext cx="5515782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rting LMD files into unpacked ROOT file, containing timing, TOT, super module type, super module, RPC, strip, side information of each hit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4"/>
          <p:cNvSpPr txBox="1"/>
          <p:nvPr/>
        </p:nvSpPr>
        <p:spPr>
          <a:xfrm>
            <a:off x="3059832" y="3501008"/>
            <a:ext cx="3888431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 calibrati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lign center of each strip in Detector Under Test and Reference Detector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4"/>
          <p:cNvSpPr txBox="1"/>
          <p:nvPr/>
        </p:nvSpPr>
        <p:spPr>
          <a:xfrm>
            <a:off x="3059832" y="4582869"/>
            <a:ext cx="3888431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ve calibrati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alibrate data in time-walk, gain and velocity corre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左大括号 7"/>
          <p:cNvSpPr/>
          <p:nvPr/>
        </p:nvSpPr>
        <p:spPr>
          <a:xfrm>
            <a:off x="2699792" y="3887760"/>
            <a:ext cx="288032" cy="936104"/>
          </a:xfrm>
          <a:prstGeom prst="leftBrace">
            <a:avLst>
              <a:gd name="adj1" fmla="val 4428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 rot="10800000">
            <a:off x="7092281" y="3887760"/>
            <a:ext cx="292034" cy="936104"/>
          </a:xfrm>
          <a:prstGeom prst="leftBrace">
            <a:avLst>
              <a:gd name="adj1" fmla="val 4428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28"/>
          <p:cNvSpPr txBox="1"/>
          <p:nvPr/>
        </p:nvSpPr>
        <p:spPr>
          <a:xfrm>
            <a:off x="7503645" y="3755647"/>
            <a:ext cx="1172811" cy="1200329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 calibrated hits into cluster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72641" y="5446965"/>
            <a:ext cx="551578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observables from fully calibrated hits include cluster size, time resolution and efficiency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ata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alysis metho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kumimoji="0" lang="en-US" altLang="zh-CN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libration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etho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3510" y="1385462"/>
            <a:ext cx="3042231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Time-walk correction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74673" y="2581352"/>
            <a:ext cx="3042231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Gain correction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15004" y="3784516"/>
            <a:ext cx="3235273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Strip alignment correction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151" y="5002723"/>
            <a:ext cx="3235273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Velocity correction</a:t>
            </a:r>
            <a:endParaRPr lang="zh-CN" altLang="en-US" sz="2000" dirty="0"/>
          </a:p>
        </p:txBody>
      </p:sp>
      <p:sp>
        <p:nvSpPr>
          <p:cNvPr id="13" name="TextBox 24"/>
          <p:cNvSpPr txBox="1"/>
          <p:nvPr/>
        </p:nvSpPr>
        <p:spPr>
          <a:xfrm>
            <a:off x="3995936" y="1301944"/>
            <a:ext cx="475252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signals arrive at discriminator threshold faster, leading to a dependence of measured time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analogue signal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4"/>
          <p:cNvSpPr txBox="1"/>
          <p:nvPr/>
        </p:nvSpPr>
        <p:spPr>
          <a:xfrm>
            <a:off x="3995936" y="2519797"/>
            <a:ext cx="4824536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fication gain of PADI varies between each channel, which should be corrected out to get initial amplitude for time-walk corre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24"/>
          <p:cNvSpPr txBox="1"/>
          <p:nvPr/>
        </p:nvSpPr>
        <p:spPr>
          <a:xfrm>
            <a:off x="3964044" y="3659186"/>
            <a:ext cx="48965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cable length and electronic delay lead to the shifting of calculated center of different strip, influencing the position of hits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24"/>
          <p:cNvSpPr txBox="1"/>
          <p:nvPr/>
        </p:nvSpPr>
        <p:spPr>
          <a:xfrm>
            <a:off x="3920596" y="4941168"/>
            <a:ext cx="4919072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lower particles need a longer time to cross the distance between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e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den the time difference distribu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1619672" y="1785572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1619672" y="2988736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下箭头 19"/>
          <p:cNvSpPr/>
          <p:nvPr/>
        </p:nvSpPr>
        <p:spPr>
          <a:xfrm>
            <a:off x="1619672" y="4184626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2480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67192" y="4596050"/>
            <a:ext cx="3558996" cy="2040962"/>
          </a:xfrm>
          <a:prstGeom prst="rect">
            <a:avLst/>
          </a:prstGeom>
        </p:spPr>
      </p:pic>
      <p:sp>
        <p:nvSpPr>
          <p:cNvPr id="5" name="灯片编号占位符 1"/>
          <p:cNvSpPr txBox="1">
            <a:spLocks/>
          </p:cNvSpPr>
          <p:nvPr/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9011" y="-3388"/>
            <a:ext cx="9134989" cy="1200140"/>
            <a:chOff x="9011" y="-3388"/>
            <a:chExt cx="9134989" cy="1200140"/>
          </a:xfrm>
        </p:grpSpPr>
        <p:grpSp>
          <p:nvGrpSpPr>
            <p:cNvPr id="7" name="组合 6"/>
            <p:cNvGrpSpPr/>
            <p:nvPr/>
          </p:nvGrpSpPr>
          <p:grpSpPr>
            <a:xfrm>
              <a:off x="755576" y="0"/>
              <a:ext cx="8388424" cy="1196752"/>
              <a:chOff x="755576" y="0"/>
              <a:chExt cx="8388424" cy="1196752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>
              <a:xfrm>
                <a:off x="8065588" y="0"/>
                <a:ext cx="1078412" cy="1080000"/>
              </a:xfrm>
              <a:prstGeom prst="rect">
                <a:avLst/>
              </a:prstGeom>
            </p:spPr>
          </p:pic>
          <p:cxnSp>
            <p:nvCxnSpPr>
              <p:cNvPr id="10" name="直接连接符 9"/>
              <p:cNvCxnSpPr/>
              <p:nvPr/>
            </p:nvCxnSpPr>
            <p:spPr>
              <a:xfrm>
                <a:off x="755576" y="1196752"/>
                <a:ext cx="7632848" cy="0"/>
              </a:xfrm>
              <a:prstGeom prst="line">
                <a:avLst/>
              </a:prstGeom>
              <a:ln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</p:grpSp>
        <p:pic>
          <p:nvPicPr>
            <p:cNvPr id="8" name="图片 7" descr="屏幕剪辑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9011" y="-3388"/>
              <a:ext cx="907362" cy="1141764"/>
            </a:xfrm>
            <a:prstGeom prst="rect">
              <a:avLst/>
            </a:prstGeom>
          </p:spPr>
        </p:pic>
      </p:grpSp>
      <p:sp>
        <p:nvSpPr>
          <p:cNvPr id="11" name="TextBox 23"/>
          <p:cNvSpPr txBox="1"/>
          <p:nvPr/>
        </p:nvSpPr>
        <p:spPr>
          <a:xfrm>
            <a:off x="783884" y="1407539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Setting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95212" y="3382268"/>
            <a:ext cx="4202752" cy="1592680"/>
            <a:chOff x="369248" y="2988448"/>
            <a:chExt cx="4202752" cy="1592680"/>
          </a:xfrm>
        </p:grpSpPr>
        <p:sp>
          <p:nvSpPr>
            <p:cNvPr id="13" name="矩形 12"/>
            <p:cNvSpPr/>
            <p:nvPr/>
          </p:nvSpPr>
          <p:spPr>
            <a:xfrm>
              <a:off x="813108" y="3429206"/>
              <a:ext cx="144016" cy="284287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2884963" y="2988448"/>
              <a:ext cx="506712" cy="15926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3673076" y="3412207"/>
              <a:ext cx="297175" cy="93406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369248" y="3524911"/>
              <a:ext cx="4202752" cy="395449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1619819" y="3244540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Particle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8" name="TextBox 28"/>
          <p:cNvSpPr txBox="1"/>
          <p:nvPr/>
        </p:nvSpPr>
        <p:spPr>
          <a:xfrm>
            <a:off x="783884" y="1991088"/>
            <a:ext cx="180831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part of setup: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21"/>
          <p:cNvSpPr txBox="1"/>
          <p:nvPr/>
        </p:nvSpPr>
        <p:spPr>
          <a:xfrm>
            <a:off x="466106" y="2871996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iamond</a:t>
            </a:r>
            <a:endParaRPr lang="zh-CN" altLang="en-US" dirty="0"/>
          </a:p>
        </p:txBody>
      </p:sp>
      <p:sp>
        <p:nvSpPr>
          <p:cNvPr id="20" name="文本框 22"/>
          <p:cNvSpPr txBox="1"/>
          <p:nvPr/>
        </p:nvSpPr>
        <p:spPr>
          <a:xfrm>
            <a:off x="2491026" y="2791437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21" name="文本框 23"/>
          <p:cNvSpPr txBox="1"/>
          <p:nvPr/>
        </p:nvSpPr>
        <p:spPr>
          <a:xfrm>
            <a:off x="3674561" y="276823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22" name="TextBox 23"/>
          <p:cNvSpPr txBox="1"/>
          <p:nvPr/>
        </p:nvSpPr>
        <p:spPr>
          <a:xfrm>
            <a:off x="175184" y="5530006"/>
            <a:ext cx="1807036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f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counter for events.</a:t>
            </a:r>
          </a:p>
        </p:txBody>
      </p:sp>
      <p:sp>
        <p:nvSpPr>
          <p:cNvPr id="23" name="TextBox 23"/>
          <p:cNvSpPr txBox="1"/>
          <p:nvPr/>
        </p:nvSpPr>
        <p:spPr>
          <a:xfrm>
            <a:off x="2116211" y="5530006"/>
            <a:ext cx="1159645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er under test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09847" y="5530006"/>
            <a:ext cx="173871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ef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measure 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下箭头 24"/>
          <p:cNvSpPr/>
          <p:nvPr/>
        </p:nvSpPr>
        <p:spPr>
          <a:xfrm rot="10800000">
            <a:off x="664485" y="4831778"/>
            <a:ext cx="322394" cy="5564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下箭头 25"/>
          <p:cNvSpPr/>
          <p:nvPr/>
        </p:nvSpPr>
        <p:spPr>
          <a:xfrm rot="10800000">
            <a:off x="2878216" y="5045119"/>
            <a:ext cx="322394" cy="3772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 rot="10800000">
            <a:off x="3556744" y="4941168"/>
            <a:ext cx="322394" cy="4720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3"/>
          <p:cNvSpPr txBox="1"/>
          <p:nvPr/>
        </p:nvSpPr>
        <p:spPr>
          <a:xfrm>
            <a:off x="4257779" y="1286208"/>
            <a:ext cx="4279682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Proced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_calib.sh (Initial calibration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_calib.sh (Iterative calibration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procedure: 1-6-8-2-10-2-10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_hits.sh (Analysi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correction procedure: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2-3-4-1</a:t>
            </a:r>
          </a:p>
        </p:txBody>
      </p:sp>
      <p:sp>
        <p:nvSpPr>
          <p:cNvPr id="29" name="TextBox 23"/>
          <p:cNvSpPr txBox="1"/>
          <p:nvPr/>
        </p:nvSpPr>
        <p:spPr>
          <a:xfrm>
            <a:off x="4937061" y="2838141"/>
            <a:ext cx="3600400" cy="16004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t Selection: </a:t>
            </a:r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 1</a:t>
            </a: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SetMul4Max(1.);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Ch4Sel(8.); 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DCh4Sel(7.);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PosY4Sel(0.5);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MulDMax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.); 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DTDi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);  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alysis results: GSI Oct 2014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998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428728" y="1500174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b="1" dirty="0" smtClean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Introduction on FAIR and CBM-TOF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Structure of CBM-TOF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Development of low resistive glas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Design of strip-MRPC and pad-MRPC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Beam test @GSI and SPS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Conclusion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071538" y="357166"/>
            <a:ext cx="6929486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utline</a:t>
            </a:r>
            <a:endParaRPr lang="en-GB" altLang="zh-CN" sz="3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4716016" y="1988840"/>
            <a:ext cx="0" cy="4680520"/>
          </a:xfrm>
          <a:prstGeom prst="line">
            <a:avLst/>
          </a:prstGeom>
          <a:ln w="28575">
            <a:solidFill>
              <a:schemeClr val="accent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23"/>
          <p:cNvSpPr txBox="1"/>
          <p:nvPr/>
        </p:nvSpPr>
        <p:spPr>
          <a:xfrm>
            <a:off x="729147" y="1319451"/>
            <a:ext cx="3600401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: Sun1205 – 5500V: Analysis Proces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49348" y="4576131"/>
            <a:ext cx="3960000" cy="2228840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884355" y="4556436"/>
            <a:ext cx="3960000" cy="2248535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49348" y="2309604"/>
            <a:ext cx="3960000" cy="2238791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884355" y="2239820"/>
            <a:ext cx="3960000" cy="2308575"/>
          </a:xfrm>
          <a:prstGeom prst="rect">
            <a:avLst/>
          </a:prstGeom>
        </p:spPr>
      </p:pic>
      <p:sp>
        <p:nvSpPr>
          <p:cNvPr id="9" name="TextBox 28"/>
          <p:cNvSpPr txBox="1"/>
          <p:nvPr/>
        </p:nvSpPr>
        <p:spPr>
          <a:xfrm>
            <a:off x="3775319" y="3428999"/>
            <a:ext cx="187220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Calibration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28"/>
          <p:cNvSpPr txBox="1"/>
          <p:nvPr/>
        </p:nvSpPr>
        <p:spPr>
          <a:xfrm>
            <a:off x="3771639" y="5218505"/>
            <a:ext cx="187220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Calibration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28"/>
          <p:cNvSpPr txBox="1"/>
          <p:nvPr/>
        </p:nvSpPr>
        <p:spPr>
          <a:xfrm>
            <a:off x="1432802" y="1865102"/>
            <a:ext cx="2230443" cy="369332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walk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28"/>
          <p:cNvSpPr txBox="1"/>
          <p:nvPr/>
        </p:nvSpPr>
        <p:spPr>
          <a:xfrm>
            <a:off x="5868745" y="1869941"/>
            <a:ext cx="1991219" cy="369332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2435536" y="4329100"/>
            <a:ext cx="187624" cy="335348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6703158" y="4303654"/>
            <a:ext cx="161197" cy="355043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TextBox 23"/>
          <p:cNvSpPr txBox="1"/>
          <p:nvPr/>
        </p:nvSpPr>
        <p:spPr>
          <a:xfrm>
            <a:off x="746960" y="1364551"/>
            <a:ext cx="3572092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: Sun1205 – 5500V Time Resolu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14931998"/>
              </p:ext>
            </p:extLst>
          </p:nvPr>
        </p:nvGraphicFramePr>
        <p:xfrm>
          <a:off x="390684" y="5157192"/>
          <a:ext cx="4397340" cy="147433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99335"/>
                <a:gridCol w="849733"/>
                <a:gridCol w="1348937"/>
                <a:gridCol w="1099335"/>
              </a:tblGrid>
              <a:tr h="294866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Threshold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Efficiency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Time Resolution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luster Size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70mV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71.6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7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80mV</a:t>
                      </a:r>
                      <a:endParaRPr lang="zh-CN" altLang="en-US" sz="1400" dirty="0" smtClean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8.9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7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90mV</a:t>
                      </a:r>
                      <a:endParaRPr lang="zh-CN" altLang="en-US" sz="1400" dirty="0" smtClean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71.0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6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00mV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6.7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8.9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6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6782" y="1845153"/>
            <a:ext cx="4032448" cy="2746236"/>
          </a:xfrm>
          <a:prstGeom prst="rect">
            <a:avLst/>
          </a:prstGeom>
        </p:spPr>
      </p:pic>
      <p:sp>
        <p:nvSpPr>
          <p:cNvPr id="6" name="TextBox 23"/>
          <p:cNvSpPr txBox="1"/>
          <p:nvPr/>
        </p:nvSpPr>
        <p:spPr>
          <a:xfrm>
            <a:off x="683568" y="4674622"/>
            <a:ext cx="3681024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Result under Different Threshol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4261800"/>
              </p:ext>
            </p:extLst>
          </p:nvPr>
        </p:nvGraphicFramePr>
        <p:xfrm>
          <a:off x="4788024" y="1052736"/>
          <a:ext cx="3921125" cy="3000375"/>
        </p:xfrm>
        <a:graphic>
          <a:graphicData uri="http://schemas.openxmlformats.org/presentationml/2006/ole">
            <p:oleObj spid="_x0000_s114752" name="Graph" r:id="rId4" imgW="3924300" imgH="2997200" progId="Origin50.Graph">
              <p:embed/>
            </p:oleObj>
          </a:graphicData>
        </a:graphic>
      </p:graphicFrame>
      <p:sp>
        <p:nvSpPr>
          <p:cNvPr id="8" name="TextBox 28"/>
          <p:cNvSpPr txBox="1"/>
          <p:nvPr/>
        </p:nvSpPr>
        <p:spPr>
          <a:xfrm>
            <a:off x="6228184" y="2306761"/>
            <a:ext cx="1365262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:</a:t>
            </a:r>
          </a:p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und 97%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28"/>
          <p:cNvSpPr txBox="1"/>
          <p:nvPr/>
        </p:nvSpPr>
        <p:spPr>
          <a:xfrm>
            <a:off x="6444208" y="5478489"/>
            <a:ext cx="1728192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:</a:t>
            </a:r>
          </a:p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und 70ps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9758067"/>
              </p:ext>
            </p:extLst>
          </p:nvPr>
        </p:nvGraphicFramePr>
        <p:xfrm>
          <a:off x="4860032" y="3645024"/>
          <a:ext cx="3911600" cy="2997200"/>
        </p:xfrm>
        <a:graphic>
          <a:graphicData uri="http://schemas.openxmlformats.org/presentationml/2006/ole">
            <p:oleObj spid="_x0000_s114753" name="Graph" r:id="rId5" imgW="3924300" imgH="2997200" progId="Origin50.Graph">
              <p:embed/>
            </p:oleObj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ults of strip-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3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57224" y="1071546"/>
            <a:ext cx="7072362" cy="55979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Inner zone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graphicFrame>
        <p:nvGraphicFramePr>
          <p:cNvPr id="3" name="Inhaltsplatzhalt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65901648"/>
              </p:ext>
            </p:extLst>
          </p:nvPr>
        </p:nvGraphicFramePr>
        <p:xfrm>
          <a:off x="142844" y="1214422"/>
          <a:ext cx="8784975" cy="425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92488"/>
                <a:gridCol w="1008112"/>
                <a:gridCol w="1152128"/>
                <a:gridCol w="1152128"/>
                <a:gridCol w="1080119"/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 fontAlgn="b"/>
                      <a:r>
                        <a:rPr lang="de-DE" sz="2400" b="0" i="0" u="none" strike="noStrike" dirty="0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BM </a:t>
                      </a:r>
                      <a:r>
                        <a:rPr lang="de-DE" sz="2400" b="0" i="0" u="none" strike="noStrike" dirty="0" err="1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omponents</a:t>
                      </a:r>
                      <a:endParaRPr lang="de-DE" sz="2400" b="0" i="0" u="none" strike="noStrike" dirty="0" smtClean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  <a:p>
                      <a:pPr algn="ctr" fontAlgn="b"/>
                      <a:endParaRPr lang="de-DE" sz="800" b="0" i="0" u="none" strike="noStrike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DR </a:t>
                      </a:r>
                      <a:r>
                        <a:rPr lang="de-DE" sz="1800" b="0" i="0" u="none" strike="noStrike" dirty="0" err="1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pproved</a:t>
                      </a:r>
                      <a:endParaRPr lang="de-DE" sz="1800" b="0" i="0" u="none" strike="noStrike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tart </a:t>
                      </a:r>
                    </a:p>
                    <a:p>
                      <a:pPr algn="ctr" fontAlgn="b"/>
                      <a:r>
                        <a:rPr lang="de-DE" sz="1800" b="0" i="0" u="none" strike="noStrike" dirty="0" err="1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roduction</a:t>
                      </a:r>
                      <a:endParaRPr lang="de-DE" sz="1800" b="0" i="0" u="none" strike="noStrike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 fontAlgn="b"/>
                      <a:r>
                        <a:rPr lang="de-DE" sz="1800" b="0" i="0" u="none" strike="noStrike" dirty="0" err="1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Ready</a:t>
                      </a:r>
                      <a:r>
                        <a:rPr lang="de-DE" sz="1800" b="0" i="0" u="none" strike="noStrike" dirty="0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de-DE" sz="1800" b="0" i="0" u="none" strike="noStrike" dirty="0" err="1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or</a:t>
                      </a:r>
                      <a:endParaRPr lang="de-DE" sz="1800" b="0" i="0" u="none" strike="noStrike" dirty="0" smtClean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  <a:p>
                      <a:pPr algn="ctr" fontAlgn="b"/>
                      <a:r>
                        <a:rPr lang="de-DE" sz="1800" b="0" i="0" u="none" strike="noStrike" dirty="0" err="1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nstallation</a:t>
                      </a:r>
                      <a:endParaRPr lang="de-DE" sz="1800" b="0" i="0" u="none" strike="noStrike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de-DE" sz="1800" b="0" i="0" u="none" strike="noStrike" dirty="0" err="1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Ready</a:t>
                      </a:r>
                      <a:r>
                        <a:rPr lang="de-DE" sz="1800" b="0" i="0" u="none" strike="noStrike" dirty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</a:t>
                      </a:r>
                      <a:endParaRPr lang="de-DE" sz="1800" b="0" i="0" u="none" strike="noStrike" dirty="0" smtClean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</a:t>
                      </a:r>
                      <a:r>
                        <a:rPr lang="de-DE" sz="1800" b="0" i="0" u="none" strike="noStrike" dirty="0" err="1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or</a:t>
                      </a:r>
                      <a:r>
                        <a:rPr lang="de-DE" sz="1800" b="0" i="0" u="none" strike="noStrike" dirty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beam</a:t>
                      </a: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cro Vertex </a:t>
                      </a:r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etector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(MVD)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1.04.17</a:t>
                      </a:r>
                      <a:endParaRPr lang="de-DE" sz="1800" b="0" i="0" u="none" strike="noStrike" dirty="0"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4.18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6.20</a:t>
                      </a: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licon Tracking System (STS)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5.07.1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03.17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03.20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20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Ring Imaging Cherenkov Detector (RICH)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7.01.1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6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20</a:t>
                      </a: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on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etector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(MUCH</a:t>
                      </a:r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8.02.1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6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20</a:t>
                      </a: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nsition Radiation </a:t>
                      </a:r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etector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(TRD</a:t>
                      </a:r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1.04.17</a:t>
                      </a:r>
                      <a:endParaRPr lang="de-DE" sz="1800" b="0" i="0" u="none" strike="noStrike" dirty="0"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7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20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21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ime of Flight System (TOF)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4.1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1.01.17</a:t>
                      </a:r>
                      <a:endParaRPr lang="de-DE" sz="1800" b="0" i="0" u="none" strike="noStrike" dirty="0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  <a:endParaRPr lang="de-DE" sz="1800" b="0" i="0" u="none" strike="noStrike" dirty="0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20</a:t>
                      </a:r>
                      <a:endParaRPr lang="de-DE" sz="1800" b="0" i="0" u="none" strike="noStrike" dirty="0">
                        <a:solidFill>
                          <a:srgbClr val="0000FF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lectromagnetic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alorimeter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(ECAL</a:t>
                      </a:r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6</a:t>
                      </a:r>
                      <a:endParaRPr lang="de-DE" sz="1800" b="0" i="0" u="none" strike="noStrike" dirty="0"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6.18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20</a:t>
                      </a: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rojectile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pectator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de-DE" sz="1800" b="0" i="0" u="none" strike="noStrike" dirty="0" err="1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etector</a:t>
                      </a:r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(PSD)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8.02.1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8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ipol Magnet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1.10.1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6.17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6.20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Online Systems (DAQ and FLES</a:t>
                      </a:r>
                      <a:r>
                        <a:rPr lang="en-US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7</a:t>
                      </a:r>
                      <a:endParaRPr lang="de-DE" sz="1800" b="0" i="0" u="none" strike="noStrike" dirty="0"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6.18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.06.19</a:t>
                      </a:r>
                      <a:endParaRPr lang="de-DE" sz="1800" b="0" i="0" u="none" strike="noStrike" dirty="0">
                        <a:solidFill>
                          <a:srgbClr val="7030A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7030A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1.12.19</a:t>
                      </a: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sp>
        <p:nvSpPr>
          <p:cNvPr id="4" name="Textfeld 3"/>
          <p:cNvSpPr txBox="1">
            <a:spLocks noChangeArrowheads="1"/>
          </p:cNvSpPr>
          <p:nvPr/>
        </p:nvSpPr>
        <p:spPr bwMode="auto">
          <a:xfrm>
            <a:off x="1000100" y="214290"/>
            <a:ext cx="6858048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sz="36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BM mile stone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735" y="214290"/>
            <a:ext cx="8932265" cy="600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ummary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1071546"/>
            <a:ext cx="6858048" cy="457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The rate of CBM-TOF reach 25kHz/cm2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                      Time resolution ~60ps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                       Free running mode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                       120 square meters</a:t>
            </a: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It will first used in STAR-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eTOF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Mini CBM will be set up soon!</a:t>
            </a: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Participate FAIR Phase 0 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experiments…</a:t>
            </a:r>
          </a:p>
          <a:p>
            <a:endParaRPr lang="en-US" altLang="zh-CN" sz="2400" dirty="0" smtClean="0"/>
          </a:p>
          <a:p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8" y="3571876"/>
            <a:ext cx="4001098" cy="2468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57884" y="6000768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ucture of Mini CBM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85860"/>
            <a:ext cx="8853535" cy="5122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2238" y="357166"/>
            <a:ext cx="9021762" cy="57943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altLang="zh-CN" sz="3200" dirty="0">
                <a:solidFill>
                  <a:srgbClr val="FF0000"/>
                </a:solidFill>
              </a:rPr>
              <a:t>The phase diagram of strongly interacting matte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83F60B2C-D9C5-48F3-96B4-2019EB1D1ED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48250" y="392655"/>
            <a:ext cx="9192250" cy="656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Box 28"/>
          <p:cNvSpPr txBox="1"/>
          <p:nvPr/>
        </p:nvSpPr>
        <p:spPr>
          <a:xfrm>
            <a:off x="6228184" y="1542270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SIS100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/300</a:t>
            </a:r>
            <a:endParaRPr lang="en-GB" sz="1200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3" name="TextBox 27"/>
          <p:cNvSpPr txBox="1"/>
          <p:nvPr/>
        </p:nvSpPr>
        <p:spPr>
          <a:xfrm>
            <a:off x="3409463" y="1554581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1B587C"/>
                </a:solidFill>
                <a:latin typeface="Verdana"/>
                <a:cs typeface="Arial" charset="0"/>
              </a:rPr>
              <a:t>SIS18</a:t>
            </a:r>
            <a:endParaRPr lang="en-GB" sz="1200" b="1" kern="0" dirty="0">
              <a:solidFill>
                <a:srgbClr val="1B587C"/>
              </a:solidFill>
              <a:latin typeface="Verdana"/>
              <a:cs typeface="Arial" charset="0"/>
            </a:endParaRPr>
          </a:p>
        </p:txBody>
      </p:sp>
      <p:sp>
        <p:nvSpPr>
          <p:cNvPr id="94" name="TextBox 30"/>
          <p:cNvSpPr txBox="1"/>
          <p:nvPr/>
        </p:nvSpPr>
        <p:spPr>
          <a:xfrm>
            <a:off x="3909552" y="3330938"/>
            <a:ext cx="6479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HESR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5" name="TextBox 31"/>
          <p:cNvSpPr txBox="1"/>
          <p:nvPr/>
        </p:nvSpPr>
        <p:spPr>
          <a:xfrm>
            <a:off x="4067944" y="5289766"/>
            <a:ext cx="62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CR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 </a:t>
            </a:r>
            <a:endParaRPr lang="en-GB" sz="1200" i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6" name="TextBox 36"/>
          <p:cNvSpPr txBox="1"/>
          <p:nvPr/>
        </p:nvSpPr>
        <p:spPr>
          <a:xfrm>
            <a:off x="6464451" y="2819367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Compressed Baryonic Matter</a:t>
            </a:r>
          </a:p>
        </p:txBody>
      </p:sp>
      <p:sp>
        <p:nvSpPr>
          <p:cNvPr id="97" name="TextBox 36"/>
          <p:cNvSpPr txBox="1"/>
          <p:nvPr/>
        </p:nvSpPr>
        <p:spPr>
          <a:xfrm>
            <a:off x="6052614" y="3879757"/>
            <a:ext cx="3419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Super Fragment-Separator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Nuclear Structure and Astrophysics</a:t>
            </a:r>
          </a:p>
        </p:txBody>
      </p:sp>
      <p:sp>
        <p:nvSpPr>
          <p:cNvPr id="98" name="TextBox 36"/>
          <p:cNvSpPr txBox="1"/>
          <p:nvPr/>
        </p:nvSpPr>
        <p:spPr>
          <a:xfrm>
            <a:off x="3232254" y="3903439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Anti-Proton Physics</a:t>
            </a:r>
            <a:endParaRPr lang="en-GB" sz="1200" b="1" kern="0" dirty="0">
              <a:solidFill>
                <a:srgbClr val="FF0000"/>
              </a:solidFill>
              <a:latin typeface="Verdana"/>
              <a:cs typeface="Arial" charset="0"/>
            </a:endParaRPr>
          </a:p>
        </p:txBody>
      </p:sp>
      <p:sp>
        <p:nvSpPr>
          <p:cNvPr id="99" name="TextBox 29"/>
          <p:cNvSpPr txBox="1"/>
          <p:nvPr/>
        </p:nvSpPr>
        <p:spPr>
          <a:xfrm>
            <a:off x="2555768" y="1700050"/>
            <a:ext cx="8173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p-Linac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cxnSp>
        <p:nvCxnSpPr>
          <p:cNvPr id="100" name="Gerade Verbindung mit Pfeil 19"/>
          <p:cNvCxnSpPr/>
          <p:nvPr/>
        </p:nvCxnSpPr>
        <p:spPr>
          <a:xfrm>
            <a:off x="3851920" y="6237167"/>
            <a:ext cx="729081" cy="145"/>
          </a:xfrm>
          <a:prstGeom prst="straightConnector1">
            <a:avLst/>
          </a:prstGeom>
          <a:noFill/>
          <a:ln w="425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101" name="Textfeld 20"/>
          <p:cNvSpPr txBox="1"/>
          <p:nvPr/>
        </p:nvSpPr>
        <p:spPr>
          <a:xfrm>
            <a:off x="3923928" y="6320353"/>
            <a:ext cx="729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kern="0" dirty="0" smtClean="0">
                <a:solidFill>
                  <a:prstClr val="black"/>
                </a:solidFill>
                <a:latin typeface="Verdana"/>
                <a:cs typeface="Arial" charset="0"/>
              </a:rPr>
              <a:t>100 m</a:t>
            </a:r>
            <a:endParaRPr lang="en-GB" sz="1200" kern="0" dirty="0">
              <a:solidFill>
                <a:prstClr val="black"/>
              </a:solidFill>
              <a:latin typeface="Verdana"/>
              <a:cs typeface="Arial" charset="0"/>
            </a:endParaRPr>
          </a:p>
        </p:txBody>
      </p:sp>
      <p:sp>
        <p:nvSpPr>
          <p:cNvPr id="102" name="Textfeld 21"/>
          <p:cNvSpPr txBox="1"/>
          <p:nvPr/>
        </p:nvSpPr>
        <p:spPr>
          <a:xfrm>
            <a:off x="6763666" y="5828017"/>
            <a:ext cx="2081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  <a:p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</a:p>
        </p:txBody>
      </p:sp>
      <p:sp>
        <p:nvSpPr>
          <p:cNvPr id="103" name="TextBox 36"/>
          <p:cNvSpPr txBox="1"/>
          <p:nvPr/>
        </p:nvSpPr>
        <p:spPr>
          <a:xfrm>
            <a:off x="3719442" y="2476926"/>
            <a:ext cx="2210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Atomic, Plasma, Applied Physics</a:t>
            </a:r>
          </a:p>
        </p:txBody>
      </p:sp>
      <p:sp>
        <p:nvSpPr>
          <p:cNvPr id="70" name="Title 1"/>
          <p:cNvSpPr txBox="1">
            <a:spLocks/>
          </p:cNvSpPr>
          <p:nvPr/>
        </p:nvSpPr>
        <p:spPr bwMode="auto">
          <a:xfrm>
            <a:off x="0" y="-26988"/>
            <a:ext cx="9144000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Facility for Antiproton and Ion Research</a:t>
            </a:r>
            <a:endParaRPr lang="en-GB" altLang="zh-CN" sz="3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04" name="Picture 11" descr="CBM-logo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64" y="3214686"/>
            <a:ext cx="500066" cy="67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324325" y="3929483"/>
            <a:ext cx="1744663" cy="409575"/>
          </a:xfrm>
          <a:prstGeom prst="roundRect">
            <a:avLst>
              <a:gd name="adj" fmla="val 16667"/>
            </a:avLst>
          </a:prstGeom>
          <a:solidFill>
            <a:srgbClr val="FFFFFF">
              <a:alpha val="6196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rimary Beams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20332" y="4402588"/>
            <a:ext cx="3095625" cy="896937"/>
          </a:xfrm>
          <a:prstGeom prst="rect">
            <a:avLst/>
          </a:prstGeom>
          <a:solidFill>
            <a:srgbClr val="FFFFFF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2</a:t>
            </a:r>
            <a:r>
              <a:rPr lang="en-GB" altLang="zh-CN" sz="1600" dirty="0">
                <a:solidFill>
                  <a:srgbClr val="000000"/>
                </a:solidFill>
              </a:rPr>
              <a:t>/s; 1.5 GeV/u;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8+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0</a:t>
            </a:r>
            <a:r>
              <a:rPr lang="en-GB" altLang="zh-CN" sz="1600" dirty="0">
                <a:solidFill>
                  <a:srgbClr val="000000"/>
                </a:solidFill>
              </a:rPr>
              <a:t>/s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73+</a:t>
            </a:r>
            <a:r>
              <a:rPr lang="en-GB" altLang="zh-CN" sz="1600" dirty="0">
                <a:solidFill>
                  <a:srgbClr val="000000"/>
                </a:solidFill>
              </a:rPr>
              <a:t> up to 35 GeV/u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3x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3</a:t>
            </a:r>
            <a:r>
              <a:rPr lang="en-GB" altLang="zh-CN" sz="1600" dirty="0">
                <a:solidFill>
                  <a:srgbClr val="000000"/>
                </a:solidFill>
              </a:rPr>
              <a:t>/s 30 GeV protons</a:t>
            </a:r>
          </a:p>
        </p:txBody>
      </p:sp>
      <p:sp>
        <p:nvSpPr>
          <p:cNvPr id="19" name="AutoShape 8"/>
          <p:cNvSpPr>
            <a:spLocks noChangeArrowheads="1"/>
          </p:cNvSpPr>
          <p:nvPr/>
        </p:nvSpPr>
        <p:spPr bwMode="auto">
          <a:xfrm>
            <a:off x="324325" y="5369710"/>
            <a:ext cx="2032000" cy="407987"/>
          </a:xfrm>
          <a:prstGeom prst="roundRect">
            <a:avLst>
              <a:gd name="adj" fmla="val 16667"/>
            </a:avLst>
          </a:prstGeom>
          <a:solidFill>
            <a:srgbClr val="FFFFFF">
              <a:alpha val="7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econdary Beams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43437" y="5734565"/>
            <a:ext cx="3660775" cy="1171575"/>
          </a:xfrm>
          <a:prstGeom prst="rect">
            <a:avLst/>
          </a:prstGeom>
          <a:solidFill>
            <a:srgbClr val="FFFFFF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range of radioactive beams up to</a:t>
            </a:r>
            <a:br>
              <a:rPr lang="en-GB" altLang="zh-CN" sz="1600" dirty="0">
                <a:solidFill>
                  <a:srgbClr val="000000"/>
                </a:solidFill>
              </a:rPr>
            </a:br>
            <a:r>
              <a:rPr lang="en-GB" altLang="zh-CN" sz="1600" dirty="0">
                <a:solidFill>
                  <a:srgbClr val="000000"/>
                </a:solidFill>
              </a:rPr>
              <a:t>  1.5 - 2 GeV/u; up to factor 10 000          higher in intensity than presently 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antiprotons 3 - 3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39" name="Picture 2" descr="C:\Users\senger\AppData\Local\Microsoft\Windows\Temporary Internet Files\Content.Outlook\JE4H31NI\CBM_Detektor_Man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348880" y="-37412"/>
            <a:ext cx="13609512" cy="6895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feld 9"/>
          <p:cNvSpPr txBox="1"/>
          <p:nvPr/>
        </p:nvSpPr>
        <p:spPr>
          <a:xfrm>
            <a:off x="6876256" y="620688"/>
            <a:ext cx="2267744" cy="461665"/>
          </a:xfrm>
          <a:prstGeom prst="rect">
            <a:avLst/>
          </a:prstGeom>
          <a:solidFill>
            <a:sysClr val="window" lastClr="FFFFFF">
              <a:alpha val="34000"/>
            </a:sys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Time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of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Flight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41" name="Textfeld 11"/>
          <p:cNvSpPr txBox="1"/>
          <p:nvPr/>
        </p:nvSpPr>
        <p:spPr>
          <a:xfrm>
            <a:off x="7259613" y="4965848"/>
            <a:ext cx="1383649" cy="1200329"/>
          </a:xfrm>
          <a:prstGeom prst="rect">
            <a:avLst/>
          </a:prstGeom>
          <a:solidFill>
            <a:sysClr val="window" lastClr="FFFFFF">
              <a:alpha val="37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Projectile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pecta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sp>
        <p:nvSpPr>
          <p:cNvPr id="42" name="Textfeld 12"/>
          <p:cNvSpPr txBox="1"/>
          <p:nvPr/>
        </p:nvSpPr>
        <p:spPr>
          <a:xfrm>
            <a:off x="1350175" y="4581128"/>
            <a:ext cx="3223959" cy="830997"/>
          </a:xfrm>
          <a:prstGeom prst="rect">
            <a:avLst/>
          </a:prstGeom>
          <a:solidFill>
            <a:sysClr val="window" lastClr="FFFFFF">
              <a:alpha val="51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DAQ/FLES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HPC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cluster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ahoma" pitchFamily="34" charset="0"/>
              </a:rPr>
              <a:t>(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ahoma" pitchFamily="34" charset="0"/>
              </a:rPr>
              <a:t>SIS100)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cs typeface="Tahoma" pitchFamily="34" charset="0"/>
            </a:endParaRPr>
          </a:p>
        </p:txBody>
      </p:sp>
      <p:cxnSp>
        <p:nvCxnSpPr>
          <p:cNvPr id="43" name="Gerade Verbindung 3"/>
          <p:cNvCxnSpPr/>
          <p:nvPr/>
        </p:nvCxnSpPr>
        <p:spPr>
          <a:xfrm>
            <a:off x="2699792" y="1844824"/>
            <a:ext cx="1186181" cy="103752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4" name="Gerade Verbindung 18"/>
          <p:cNvCxnSpPr/>
          <p:nvPr/>
        </p:nvCxnSpPr>
        <p:spPr>
          <a:xfrm>
            <a:off x="3521238" y="2060847"/>
            <a:ext cx="474698" cy="720081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5" name="Gerade Verbindung 33"/>
          <p:cNvCxnSpPr/>
          <p:nvPr/>
        </p:nvCxnSpPr>
        <p:spPr>
          <a:xfrm>
            <a:off x="7740352" y="1124744"/>
            <a:ext cx="326894" cy="936103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6" name="Gerade Verbindung 37"/>
          <p:cNvCxnSpPr/>
          <p:nvPr/>
        </p:nvCxnSpPr>
        <p:spPr>
          <a:xfrm flipH="1">
            <a:off x="8460432" y="3140968"/>
            <a:ext cx="182830" cy="182488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47" name="Textfeld 41"/>
          <p:cNvSpPr txBox="1"/>
          <p:nvPr/>
        </p:nvSpPr>
        <p:spPr>
          <a:xfrm>
            <a:off x="1615778" y="1196752"/>
            <a:ext cx="11560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Dipo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Magnet</a:t>
            </a:r>
          </a:p>
        </p:txBody>
      </p:sp>
      <p:sp>
        <p:nvSpPr>
          <p:cNvPr id="48" name="Textfeld 42"/>
          <p:cNvSpPr txBox="1"/>
          <p:nvPr/>
        </p:nvSpPr>
        <p:spPr>
          <a:xfrm>
            <a:off x="2915816" y="980728"/>
            <a:ext cx="12108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ilic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Track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ystem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sp>
        <p:nvSpPr>
          <p:cNvPr id="49" name="Textfeld 14"/>
          <p:cNvSpPr txBox="1"/>
          <p:nvPr/>
        </p:nvSpPr>
        <p:spPr>
          <a:xfrm>
            <a:off x="1853926" y="2180763"/>
            <a:ext cx="1277914" cy="1200329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icr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ertex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50" name="Gerade Verbindung 15"/>
          <p:cNvCxnSpPr/>
          <p:nvPr/>
        </p:nvCxnSpPr>
        <p:spPr>
          <a:xfrm>
            <a:off x="2915816" y="2905323"/>
            <a:ext cx="910204" cy="340419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1" name="Textfeld 16"/>
          <p:cNvSpPr txBox="1"/>
          <p:nvPr/>
        </p:nvSpPr>
        <p:spPr>
          <a:xfrm>
            <a:off x="4067944" y="538609"/>
            <a:ext cx="15122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Imag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herenkov</a:t>
            </a:r>
          </a:p>
        </p:txBody>
      </p:sp>
      <p:cxnSp>
        <p:nvCxnSpPr>
          <p:cNvPr id="52" name="Gerade Verbindung 20"/>
          <p:cNvCxnSpPr/>
          <p:nvPr/>
        </p:nvCxnSpPr>
        <p:spPr>
          <a:xfrm>
            <a:off x="4670315" y="1738938"/>
            <a:ext cx="38462" cy="101226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3" name="Textfeld 22"/>
          <p:cNvSpPr txBox="1"/>
          <p:nvPr/>
        </p:nvSpPr>
        <p:spPr>
          <a:xfrm>
            <a:off x="6156347" y="1738938"/>
            <a:ext cx="1414426" cy="1569660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Transi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adia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SIS100)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4" name="Textfeld 23"/>
          <p:cNvSpPr txBox="1"/>
          <p:nvPr/>
        </p:nvSpPr>
        <p:spPr>
          <a:xfrm>
            <a:off x="4881639" y="5375338"/>
            <a:ext cx="1277914" cy="1200329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uon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SIS100)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55" name="Gerade Verbindung 24"/>
          <p:cNvCxnSpPr/>
          <p:nvPr/>
        </p:nvCxnSpPr>
        <p:spPr>
          <a:xfrm flipH="1">
            <a:off x="5148064" y="3707638"/>
            <a:ext cx="336736" cy="16677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6" name="Textfeld 21"/>
          <p:cNvSpPr txBox="1"/>
          <p:nvPr/>
        </p:nvSpPr>
        <p:spPr>
          <a:xfrm>
            <a:off x="22201" y="-27995"/>
            <a:ext cx="9121800" cy="584775"/>
          </a:xfrm>
          <a:prstGeom prst="rect">
            <a:avLst/>
          </a:prstGeom>
          <a:solidFill>
            <a:srgbClr val="FFFF00">
              <a:alpha val="79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yout of CBM detector</a:t>
            </a:r>
            <a:endParaRPr kumimoji="0" lang="de-DE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1" grpId="0"/>
      <p:bldP spid="53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285860"/>
            <a:ext cx="3428992" cy="3843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9" name="Text Box 2085"/>
          <p:cNvSpPr txBox="1">
            <a:spLocks noChangeArrowheads="1"/>
          </p:cNvSpPr>
          <p:nvPr/>
        </p:nvSpPr>
        <p:spPr bwMode="auto">
          <a:xfrm>
            <a:off x="4214810" y="1214422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36" name="Picture 1"/>
          <p:cNvPicPr>
            <a:picLocks noChangeAspect="1" noChangeArrowheads="1"/>
          </p:cNvPicPr>
          <p:nvPr/>
        </p:nvPicPr>
        <p:blipFill>
          <a:blip r:embed="rId3"/>
          <a:srcRect l="29911" t="33571" r="41964" b="18571"/>
          <a:stretch>
            <a:fillRect/>
          </a:stretch>
        </p:blipFill>
        <p:spPr bwMode="auto">
          <a:xfrm>
            <a:off x="4429124" y="3895024"/>
            <a:ext cx="2786082" cy="29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/>
          <p:cNvSpPr txBox="1"/>
          <p:nvPr/>
        </p:nvSpPr>
        <p:spPr>
          <a:xfrm>
            <a:off x="7072330" y="5000636"/>
            <a:ext cx="1785950" cy="13111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err="1" smtClean="0"/>
              <a:t>Au+Au</a:t>
            </a:r>
            <a:r>
              <a:rPr lang="en-US" altLang="zh-CN" dirty="0" smtClean="0"/>
              <a:t>, Center, 10AGeV</a:t>
            </a:r>
          </a:p>
          <a:p>
            <a:r>
              <a:rPr lang="en-US" altLang="zh-CN" dirty="0" smtClean="0"/>
              <a:t>Simulated with CBM ROO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11312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0262" y="4722797"/>
            <a:ext cx="660400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708688"/>
            </a:prstShdw>
          </a:effectLst>
        </p:spPr>
      </p:pic>
      <p:sp>
        <p:nvSpPr>
          <p:cNvPr id="4" name="Rectangle 4"/>
          <p:cNvSpPr/>
          <p:nvPr/>
        </p:nvSpPr>
        <p:spPr bwMode="auto">
          <a:xfrm>
            <a:off x="121108" y="1232907"/>
            <a:ext cx="4180730" cy="198022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1800" dirty="0">
                <a:latin typeface="Arial" charset="0"/>
                <a:cs typeface="Arial" charset="0"/>
              </a:rPr>
              <a:t>MRPC      </a:t>
            </a:r>
          </a:p>
        </p:txBody>
      </p:sp>
      <p:cxnSp>
        <p:nvCxnSpPr>
          <p:cNvPr id="5" name="Elbow Connector 5129"/>
          <p:cNvCxnSpPr/>
          <p:nvPr/>
        </p:nvCxnSpPr>
        <p:spPr bwMode="auto">
          <a:xfrm rot="16200000" flipV="1">
            <a:off x="4157639" y="383068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sp>
        <p:nvSpPr>
          <p:cNvPr id="6" name="TextBox 5"/>
          <p:cNvSpPr txBox="1"/>
          <p:nvPr/>
        </p:nvSpPr>
        <p:spPr>
          <a:xfrm>
            <a:off x="3859752" y="1382439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35076" y="1387956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3</a:t>
            </a:r>
          </a:p>
        </p:txBody>
      </p:sp>
      <p:sp>
        <p:nvSpPr>
          <p:cNvPr id="8" name="TextBox 36"/>
          <p:cNvSpPr txBox="1">
            <a:spLocks noChangeArrowheads="1"/>
          </p:cNvSpPr>
          <p:nvPr/>
        </p:nvSpPr>
        <p:spPr bwMode="auto">
          <a:xfrm>
            <a:off x="3970337" y="5989622"/>
            <a:ext cx="10779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/>
              <a:t>Optic (~50m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55667" y="3941610"/>
            <a:ext cx="1499128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CBM CLK (40MHz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98747" y="4861374"/>
            <a:ext cx="149970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CLK (160MHz)</a:t>
            </a:r>
          </a:p>
        </p:txBody>
      </p:sp>
      <p:pic>
        <p:nvPicPr>
          <p:cNvPr id="11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4950" y="2741597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775" y="1250934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48150" y="1214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2375" y="5616559"/>
            <a:ext cx="121285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51445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82560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127234"/>
            <a:ext cx="774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2438384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738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2562" y="2741597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9387" y="1250934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9700" y="2740009"/>
            <a:ext cx="151606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1250934"/>
            <a:ext cx="151606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50825" y="1571609"/>
            <a:ext cx="1296987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5" name="Rectangle 59"/>
          <p:cNvSpPr>
            <a:spLocks noChangeArrowheads="1"/>
          </p:cNvSpPr>
          <p:nvPr/>
        </p:nvSpPr>
        <p:spPr bwMode="auto">
          <a:xfrm>
            <a:off x="1547812" y="1571609"/>
            <a:ext cx="1325563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6" name="Rectangle 60"/>
          <p:cNvSpPr>
            <a:spLocks noChangeArrowheads="1"/>
          </p:cNvSpPr>
          <p:nvPr/>
        </p:nvSpPr>
        <p:spPr bwMode="auto">
          <a:xfrm>
            <a:off x="2879725" y="1577959"/>
            <a:ext cx="1331912" cy="12842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16487" y="4810109"/>
            <a:ext cx="657225" cy="3540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26012" y="5241909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29" name="Elbow Connector 63"/>
          <p:cNvCxnSpPr/>
          <p:nvPr/>
        </p:nvCxnSpPr>
        <p:spPr bwMode="auto">
          <a:xfrm rot="16200000" flipV="1">
            <a:off x="4157639" y="353315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0" name="Elbow Connector 64"/>
          <p:cNvCxnSpPr/>
          <p:nvPr/>
        </p:nvCxnSpPr>
        <p:spPr bwMode="auto">
          <a:xfrm rot="16200000" flipV="1">
            <a:off x="4157639" y="3239646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1" name="Elbow Connector 65"/>
          <p:cNvCxnSpPr/>
          <p:nvPr/>
        </p:nvCxnSpPr>
        <p:spPr bwMode="auto">
          <a:xfrm rot="16200000" flipV="1">
            <a:off x="4157639" y="291362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2" name="Elbow Connector 66"/>
          <p:cNvCxnSpPr/>
          <p:nvPr/>
        </p:nvCxnSpPr>
        <p:spPr bwMode="auto">
          <a:xfrm rot="16200000" flipV="1">
            <a:off x="4157327" y="261076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3" name="Elbow Connector 67"/>
          <p:cNvCxnSpPr/>
          <p:nvPr/>
        </p:nvCxnSpPr>
        <p:spPr bwMode="auto">
          <a:xfrm rot="16200000" flipV="1">
            <a:off x="4157535" y="230146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4" name="Elbow Connector 68"/>
          <p:cNvCxnSpPr/>
          <p:nvPr/>
        </p:nvCxnSpPr>
        <p:spPr bwMode="auto">
          <a:xfrm rot="16200000" flipV="1">
            <a:off x="4229847" y="379468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5" name="Elbow Connector 69"/>
          <p:cNvCxnSpPr/>
          <p:nvPr/>
        </p:nvCxnSpPr>
        <p:spPr bwMode="auto">
          <a:xfrm rot="16200000" flipV="1">
            <a:off x="4229847" y="349715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6" name="Elbow Connector 70"/>
          <p:cNvCxnSpPr/>
          <p:nvPr/>
        </p:nvCxnSpPr>
        <p:spPr bwMode="auto">
          <a:xfrm rot="16200000" flipV="1">
            <a:off x="4229847" y="3203650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7" name="Elbow Connector 71"/>
          <p:cNvCxnSpPr/>
          <p:nvPr/>
        </p:nvCxnSpPr>
        <p:spPr bwMode="auto">
          <a:xfrm rot="16200000" flipV="1">
            <a:off x="4229847" y="287762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8" name="Elbow Connector 72"/>
          <p:cNvCxnSpPr/>
          <p:nvPr/>
        </p:nvCxnSpPr>
        <p:spPr bwMode="auto">
          <a:xfrm rot="16200000" flipV="1">
            <a:off x="4229535" y="257476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9" name="Elbow Connector 73"/>
          <p:cNvCxnSpPr/>
          <p:nvPr/>
        </p:nvCxnSpPr>
        <p:spPr bwMode="auto">
          <a:xfrm rot="16200000" flipV="1">
            <a:off x="4229743" y="226546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40" name="Straight Connector 23"/>
          <p:cNvCxnSpPr>
            <a:cxnSpLocks noChangeShapeType="1"/>
          </p:cNvCxnSpPr>
          <p:nvPr/>
        </p:nvCxnSpPr>
        <p:spPr bwMode="auto">
          <a:xfrm flipH="1">
            <a:off x="5183187" y="4773597"/>
            <a:ext cx="1588" cy="571500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" name="Straight Arrow Connector 28"/>
          <p:cNvCxnSpPr>
            <a:cxnSpLocks noChangeShapeType="1"/>
          </p:cNvCxnSpPr>
          <p:nvPr/>
        </p:nvCxnSpPr>
        <p:spPr bwMode="auto">
          <a:xfrm flipH="1">
            <a:off x="5327650" y="5419709"/>
            <a:ext cx="93662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2" name="Straight Arrow Connector 85"/>
          <p:cNvCxnSpPr>
            <a:cxnSpLocks noChangeShapeType="1"/>
          </p:cNvCxnSpPr>
          <p:nvPr/>
        </p:nvCxnSpPr>
        <p:spPr bwMode="auto">
          <a:xfrm flipH="1" flipV="1">
            <a:off x="5295900" y="4987909"/>
            <a:ext cx="1165225" cy="71438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90"/>
          <p:cNvCxnSpPr>
            <a:cxnSpLocks noChangeShapeType="1"/>
          </p:cNvCxnSpPr>
          <p:nvPr/>
        </p:nvCxnSpPr>
        <p:spPr bwMode="auto">
          <a:xfrm>
            <a:off x="5327650" y="2300272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4" name="Straight Arrow Connector 93"/>
          <p:cNvCxnSpPr>
            <a:cxnSpLocks noChangeShapeType="1"/>
          </p:cNvCxnSpPr>
          <p:nvPr/>
        </p:nvCxnSpPr>
        <p:spPr bwMode="auto">
          <a:xfrm>
            <a:off x="5183187" y="2212959"/>
            <a:ext cx="1277938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Elbow Connector 43020"/>
          <p:cNvCxnSpPr>
            <a:cxnSpLocks noChangeShapeType="1"/>
          </p:cNvCxnSpPr>
          <p:nvPr/>
        </p:nvCxnSpPr>
        <p:spPr bwMode="auto">
          <a:xfrm>
            <a:off x="4651375" y="1449372"/>
            <a:ext cx="1809750" cy="77787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6" name="Elbow Connector 103"/>
          <p:cNvCxnSpPr>
            <a:cxnSpLocks noChangeShapeType="1"/>
          </p:cNvCxnSpPr>
          <p:nvPr/>
        </p:nvCxnSpPr>
        <p:spPr bwMode="auto">
          <a:xfrm flipV="1">
            <a:off x="4668837" y="1636697"/>
            <a:ext cx="1792288" cy="115887"/>
          </a:xfrm>
          <a:prstGeom prst="bentConnector3">
            <a:avLst>
              <a:gd name="adj1" fmla="val 44949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" name="Elbow Connector 105"/>
          <p:cNvCxnSpPr>
            <a:cxnSpLocks noChangeShapeType="1"/>
          </p:cNvCxnSpPr>
          <p:nvPr/>
        </p:nvCxnSpPr>
        <p:spPr bwMode="auto">
          <a:xfrm flipV="1">
            <a:off x="4668837" y="1752584"/>
            <a:ext cx="1792288" cy="280988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8" name="Elbow Connector 112"/>
          <p:cNvCxnSpPr>
            <a:cxnSpLocks noChangeShapeType="1"/>
          </p:cNvCxnSpPr>
          <p:nvPr/>
        </p:nvCxnSpPr>
        <p:spPr bwMode="auto">
          <a:xfrm flipV="1">
            <a:off x="4679950" y="1892284"/>
            <a:ext cx="1781175" cy="465138"/>
          </a:xfrm>
          <a:prstGeom prst="bentConnector3">
            <a:avLst>
              <a:gd name="adj1" fmla="val 57486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9" name="Elbow Connector 113"/>
          <p:cNvCxnSpPr>
            <a:cxnSpLocks noChangeShapeType="1"/>
          </p:cNvCxnSpPr>
          <p:nvPr/>
        </p:nvCxnSpPr>
        <p:spPr bwMode="auto">
          <a:xfrm flipV="1">
            <a:off x="4697412" y="1989122"/>
            <a:ext cx="1763713" cy="671512"/>
          </a:xfrm>
          <a:prstGeom prst="bentConnector3">
            <a:avLst>
              <a:gd name="adj1" fmla="val 64583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50" name="Elbow Connector 114"/>
          <p:cNvCxnSpPr>
            <a:cxnSpLocks noChangeShapeType="1"/>
          </p:cNvCxnSpPr>
          <p:nvPr/>
        </p:nvCxnSpPr>
        <p:spPr bwMode="auto">
          <a:xfrm flipV="1">
            <a:off x="4697412" y="2103422"/>
            <a:ext cx="1763713" cy="838200"/>
          </a:xfrm>
          <a:prstGeom prst="bentConnector3">
            <a:avLst>
              <a:gd name="adj1" fmla="val 69718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TextBox 50"/>
          <p:cNvSpPr txBox="1"/>
          <p:nvPr/>
        </p:nvSpPr>
        <p:spPr>
          <a:xfrm>
            <a:off x="3417234" y="5281116"/>
            <a:ext cx="1379480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SYNC Signal</a:t>
            </a:r>
          </a:p>
        </p:txBody>
      </p:sp>
      <p:pic>
        <p:nvPicPr>
          <p:cNvPr id="5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45237" y="2427272"/>
            <a:ext cx="1555750" cy="11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3" name="Straight Arrow Connector 132"/>
          <p:cNvCxnSpPr>
            <a:cxnSpLocks noChangeShapeType="1"/>
          </p:cNvCxnSpPr>
          <p:nvPr/>
        </p:nvCxnSpPr>
        <p:spPr bwMode="auto">
          <a:xfrm>
            <a:off x="5346700" y="3325797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878512" y="4197334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55" name="Straight Arrow Connector 5168"/>
          <p:cNvCxnSpPr>
            <a:cxnSpLocks noChangeShapeType="1"/>
          </p:cNvCxnSpPr>
          <p:nvPr/>
        </p:nvCxnSpPr>
        <p:spPr bwMode="auto">
          <a:xfrm flipV="1">
            <a:off x="6142037" y="4375134"/>
            <a:ext cx="122238" cy="923925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56" name="Straight Arrow Connector 138"/>
          <p:cNvCxnSpPr>
            <a:cxnSpLocks noChangeShapeType="1"/>
          </p:cNvCxnSpPr>
          <p:nvPr/>
        </p:nvCxnSpPr>
        <p:spPr bwMode="auto">
          <a:xfrm>
            <a:off x="6108700" y="3436922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pic>
        <p:nvPicPr>
          <p:cNvPr id="57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35712" y="1349359"/>
            <a:ext cx="1555750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Arrow Connector 141"/>
          <p:cNvCxnSpPr>
            <a:cxnSpLocks noChangeShapeType="1"/>
          </p:cNvCxnSpPr>
          <p:nvPr/>
        </p:nvCxnSpPr>
        <p:spPr bwMode="auto">
          <a:xfrm>
            <a:off x="6111875" y="2409809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59" name="Straight Connector 5172"/>
          <p:cNvCxnSpPr>
            <a:cxnSpLocks noChangeShapeType="1"/>
          </p:cNvCxnSpPr>
          <p:nvPr/>
        </p:nvCxnSpPr>
        <p:spPr bwMode="auto">
          <a:xfrm>
            <a:off x="6111875" y="2409809"/>
            <a:ext cx="0" cy="1892300"/>
          </a:xfrm>
          <a:prstGeom prst="line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60" name="Elbow Connector 75"/>
          <p:cNvCxnSpPr>
            <a:cxnSpLocks noChangeShapeType="1"/>
          </p:cNvCxnSpPr>
          <p:nvPr/>
        </p:nvCxnSpPr>
        <p:spPr bwMode="auto">
          <a:xfrm flipH="1">
            <a:off x="2435225" y="1906572"/>
            <a:ext cx="5456237" cy="4073525"/>
          </a:xfrm>
          <a:prstGeom prst="bentConnector3">
            <a:avLst>
              <a:gd name="adj1" fmla="val -20042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1" name="Elbow Connector 162"/>
          <p:cNvCxnSpPr>
            <a:cxnSpLocks noChangeShapeType="1"/>
          </p:cNvCxnSpPr>
          <p:nvPr/>
        </p:nvCxnSpPr>
        <p:spPr bwMode="auto">
          <a:xfrm flipH="1">
            <a:off x="2435225" y="2984484"/>
            <a:ext cx="5465762" cy="2827338"/>
          </a:xfrm>
          <a:prstGeom prst="bentConnector3">
            <a:avLst>
              <a:gd name="adj1" fmla="val -15546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62" name="TextBox 36"/>
          <p:cNvSpPr txBox="1">
            <a:spLocks noChangeArrowheads="1"/>
          </p:cNvSpPr>
          <p:nvPr/>
        </p:nvSpPr>
        <p:spPr bwMode="auto">
          <a:xfrm>
            <a:off x="1085850" y="5103797"/>
            <a:ext cx="13493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ounting-Room</a:t>
            </a:r>
          </a:p>
        </p:txBody>
      </p:sp>
      <p:sp>
        <p:nvSpPr>
          <p:cNvPr id="63" name="Rectangle 63"/>
          <p:cNvSpPr>
            <a:spLocks noChangeArrowheads="1"/>
          </p:cNvSpPr>
          <p:nvPr/>
        </p:nvSpPr>
        <p:spPr bwMode="auto">
          <a:xfrm>
            <a:off x="0" y="5051409"/>
            <a:ext cx="2987675" cy="1285875"/>
          </a:xfrm>
          <a:prstGeom prst="rect">
            <a:avLst/>
          </a:prstGeom>
          <a:noFill/>
          <a:ln w="25400" algn="ctr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en-US" sz="1600" b="1"/>
          </a:p>
        </p:txBody>
      </p:sp>
      <p:sp>
        <p:nvSpPr>
          <p:cNvPr id="64" name="TextBox 36"/>
          <p:cNvSpPr txBox="1">
            <a:spLocks noChangeArrowheads="1"/>
          </p:cNvSpPr>
          <p:nvPr/>
        </p:nvSpPr>
        <p:spPr bwMode="auto">
          <a:xfrm>
            <a:off x="1609725" y="3575034"/>
            <a:ext cx="600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AVE</a:t>
            </a:r>
          </a:p>
        </p:txBody>
      </p:sp>
      <p:pic>
        <p:nvPicPr>
          <p:cNvPr id="65" name="Picture 5" descr="desktop%20clipar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787" y="5276834"/>
            <a:ext cx="646113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TextBox 36"/>
          <p:cNvSpPr txBox="1">
            <a:spLocks noChangeArrowheads="1"/>
          </p:cNvSpPr>
          <p:nvPr/>
        </p:nvSpPr>
        <p:spPr bwMode="auto">
          <a:xfrm>
            <a:off x="446087" y="4097322"/>
            <a:ext cx="2992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b="1" i="1"/>
              <a:t>Example for  192 Channel</a:t>
            </a:r>
          </a:p>
        </p:txBody>
      </p:sp>
      <p:sp>
        <p:nvSpPr>
          <p:cNvPr id="67" name="Title 1"/>
          <p:cNvSpPr txBox="1">
            <a:spLocks/>
          </p:cNvSpPr>
          <p:nvPr/>
        </p:nvSpPr>
        <p:spPr>
          <a:xfrm>
            <a:off x="1071538" y="285728"/>
            <a:ext cx="6858048" cy="71438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lectronics &amp; Readout chain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6710" y="1122443"/>
            <a:ext cx="6103937" cy="22453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5273" y="3594155"/>
            <a:ext cx="4009292" cy="2549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94495" y="3714752"/>
            <a:ext cx="4449505" cy="22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85976" y="1229895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di8</a:t>
            </a:r>
            <a:endParaRPr lang="de-DE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61040" y="359415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ET4</a:t>
            </a:r>
            <a:endParaRPr lang="de-DE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214942" y="3571876"/>
            <a:ext cx="1933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PGA - TDC</a:t>
            </a:r>
            <a:endParaRPr lang="de-DE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214414" y="285728"/>
            <a:ext cx="6286544" cy="571504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OF electronics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24025"/>
            <a:ext cx="670877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3149600" y="1243013"/>
            <a:ext cx="2555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 b="1"/>
              <a:t>Precision between two channels</a:t>
            </a:r>
          </a:p>
          <a:p>
            <a:pPr algn="ctr"/>
            <a:r>
              <a:rPr lang="en-US" altLang="en-US" sz="1200" b="1"/>
              <a:t>PADI X &amp; GET4 V1.23</a:t>
            </a:r>
          </a:p>
        </p:txBody>
      </p:sp>
      <p:cxnSp>
        <p:nvCxnSpPr>
          <p:cNvPr id="5" name="Straight Arrow Connector 10"/>
          <p:cNvCxnSpPr>
            <a:cxnSpLocks noChangeShapeType="1"/>
          </p:cNvCxnSpPr>
          <p:nvPr/>
        </p:nvCxnSpPr>
        <p:spPr bwMode="auto">
          <a:xfrm>
            <a:off x="576263" y="5337175"/>
            <a:ext cx="971550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554038" y="5095875"/>
            <a:ext cx="95885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cxnSp>
        <p:nvCxnSpPr>
          <p:cNvPr id="7" name="Straight Arrow Connector 15"/>
          <p:cNvCxnSpPr>
            <a:cxnSpLocks noChangeShapeType="1"/>
          </p:cNvCxnSpPr>
          <p:nvPr/>
        </p:nvCxnSpPr>
        <p:spPr bwMode="auto">
          <a:xfrm flipV="1">
            <a:off x="7596188" y="3321050"/>
            <a:ext cx="0" cy="8286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7596188" y="3694113"/>
            <a:ext cx="9588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cxnSp>
        <p:nvCxnSpPr>
          <p:cNvPr id="9" name="Straight Arrow Connector 19"/>
          <p:cNvCxnSpPr>
            <a:cxnSpLocks noChangeShapeType="1"/>
          </p:cNvCxnSpPr>
          <p:nvPr/>
        </p:nvCxnSpPr>
        <p:spPr bwMode="auto">
          <a:xfrm>
            <a:off x="3851275" y="6273800"/>
            <a:ext cx="2665413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297363" y="6273800"/>
            <a:ext cx="9588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214414" y="285728"/>
            <a:ext cx="6286544" cy="571504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ulser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test of PADIX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&amp; GET4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65</TotalTime>
  <Words>1199</Words>
  <Application>Microsoft Office PowerPoint</Application>
  <PresentationFormat>全屏显示(4:3)</PresentationFormat>
  <Paragraphs>347</Paragraphs>
  <Slides>2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0" baseType="lpstr">
      <vt:lpstr>Office 主题</vt:lpstr>
      <vt:lpstr>MathType 6.0 Equation</vt:lpstr>
      <vt:lpstr>Equation</vt:lpstr>
      <vt:lpstr>Graph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</vt:vector>
  </TitlesOfParts>
  <Company>Tsinghu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ang Yi</cp:lastModifiedBy>
  <cp:revision>1057</cp:revision>
  <dcterms:created xsi:type="dcterms:W3CDTF">2010-09-03T00:52:09Z</dcterms:created>
  <dcterms:modified xsi:type="dcterms:W3CDTF">2017-05-22T00:36:09Z</dcterms:modified>
</cp:coreProperties>
</file>